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7706" w:rsidRDefault="003D7706" w:rsidP="003D7706">
      <w:r>
        <w:t>Partial answers for the Section 3 Homework</w:t>
      </w:r>
    </w:p>
    <w:p w:rsidR="005E50AB" w:rsidRDefault="005E50AB" w:rsidP="006774FB"/>
    <w:p w:rsidR="00511E5F" w:rsidRDefault="000C5719" w:rsidP="006774FB">
      <w:r>
        <w:t>4.26</w:t>
      </w:r>
    </w:p>
    <w:p w:rsidR="00511E5F" w:rsidRDefault="00511E5F" w:rsidP="006774FB">
      <w:r>
        <w:t xml:space="preserve">a. </w:t>
      </w:r>
    </w:p>
    <w:p w:rsidR="00511E5F" w:rsidRDefault="00511E5F" w:rsidP="006774FB">
      <w:r>
        <w:t>P(A)=.10 +.15+.16 +.22=0.63</w:t>
      </w:r>
    </w:p>
    <w:p w:rsidR="00511E5F" w:rsidRDefault="00511E5F" w:rsidP="006774FB">
      <w:r>
        <w:t>P(B)=.04+.10+.22=0.36</w:t>
      </w:r>
    </w:p>
    <w:p w:rsidR="00511E5F" w:rsidRDefault="00511E5F" w:rsidP="006774FB">
      <w:r>
        <w:t>P(C)=.01+.02+.05+.06=0.14</w:t>
      </w:r>
    </w:p>
    <w:p w:rsidR="00511E5F" w:rsidRDefault="00511E5F" w:rsidP="006774FB">
      <w:r>
        <w:t>b.</w:t>
      </w:r>
    </w:p>
    <w:p w:rsidR="00511E5F" w:rsidRDefault="00511E5F" w:rsidP="006774FB">
      <w:r w:rsidRPr="00511E5F">
        <w:rPr>
          <w:position w:val="-28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33.6pt" o:ole="">
            <v:imagedata r:id="rId7" o:title=""/>
          </v:shape>
          <o:OLEObject Type="Embed" ProgID="Equation.DSMT4" ShapeID="_x0000_i1025" DrawAspect="Content" ObjectID="_1660546795" r:id="rId8"/>
        </w:object>
      </w:r>
      <w:r>
        <w:t>=0.22/0.36=0.61</w:t>
      </w:r>
    </w:p>
    <w:p w:rsidR="006937BC" w:rsidRDefault="006937BC" w:rsidP="006774FB">
      <w:r w:rsidRPr="00511E5F">
        <w:rPr>
          <w:position w:val="-28"/>
        </w:rPr>
        <w:object w:dxaOrig="4140" w:dyaOrig="700">
          <v:shape id="_x0000_i1026" type="#_x0000_t75" style="width:207pt;height:36pt" o:ole="">
            <v:imagedata r:id="rId9" o:title=""/>
          </v:shape>
          <o:OLEObject Type="Embed" ProgID="Equation.DSMT4" ShapeID="_x0000_i1026" DrawAspect="Content" ObjectID="_1660546796" r:id="rId10"/>
        </w:object>
      </w:r>
      <w:r>
        <w:t>(0.63-0.22)/(1-0.36)=0.64</w:t>
      </w:r>
    </w:p>
    <w:p w:rsidR="006937BC" w:rsidRDefault="006937BC" w:rsidP="006774FB">
      <w:r w:rsidRPr="00511E5F">
        <w:rPr>
          <w:position w:val="-28"/>
        </w:rPr>
        <w:object w:dxaOrig="3860" w:dyaOrig="660">
          <v:shape id="_x0000_i1027" type="#_x0000_t75" style="width:192.6pt;height:33.6pt" o:ole="">
            <v:imagedata r:id="rId11" o:title=""/>
          </v:shape>
          <o:OLEObject Type="Embed" ProgID="Equation.DSMT4" ShapeID="_x0000_i1027" DrawAspect="Content" ObjectID="_1660546797" r:id="rId12"/>
        </w:object>
      </w:r>
      <w:r>
        <w:t>1-0=1</w:t>
      </w:r>
    </w:p>
    <w:p w:rsidR="006937BC" w:rsidRDefault="006937BC" w:rsidP="006774FB">
      <w:r>
        <w:t>c.</w:t>
      </w:r>
    </w:p>
    <w:p w:rsidR="006937BC" w:rsidRDefault="006937BC" w:rsidP="006774FB">
      <w:r>
        <w:t>P(A</w:t>
      </w:r>
      <w:r>
        <w:sym w:font="Symbol" w:char="F0C8"/>
      </w:r>
      <w:r>
        <w:t>B)=P(A)+P(B)-P(A</w:t>
      </w:r>
      <w:r>
        <w:sym w:font="Symbol" w:char="F0C7"/>
      </w:r>
      <w:r>
        <w:t>B)=.63+.36-.22=0.77</w:t>
      </w:r>
    </w:p>
    <w:p w:rsidR="006937BC" w:rsidRDefault="006937BC" w:rsidP="006774FB">
      <w:r>
        <w:t>P(A</w:t>
      </w:r>
      <w:r>
        <w:sym w:font="Symbol" w:char="F0C7"/>
      </w:r>
      <w:r>
        <w:t>C)=0</w:t>
      </w:r>
    </w:p>
    <w:p w:rsidR="006937BC" w:rsidRDefault="006937BC" w:rsidP="006774FB">
      <w:r>
        <w:t>P(B</w:t>
      </w:r>
      <w:r>
        <w:sym w:font="Symbol" w:char="F0C7"/>
      </w:r>
      <w:r>
        <w:t>C)=0</w:t>
      </w:r>
    </w:p>
    <w:p w:rsidR="006937BC" w:rsidRDefault="00511E5F" w:rsidP="006774FB">
      <w:r>
        <w:t>d</w:t>
      </w:r>
      <w:r w:rsidR="006937BC">
        <w:t>.</w:t>
      </w:r>
    </w:p>
    <w:p w:rsidR="006937BC" w:rsidRDefault="006937BC" w:rsidP="006774FB">
      <w:r>
        <w:t>P(A</w:t>
      </w:r>
      <w:r>
        <w:sym w:font="Symbol" w:char="F0C7"/>
      </w:r>
      <w:r>
        <w:t>B)=0.22</w:t>
      </w:r>
      <w:r>
        <w:sym w:font="Symbol" w:char="F0B9"/>
      </w:r>
      <w:r>
        <w:t>0.63*0.36=P(A)*P(B)</w:t>
      </w:r>
    </w:p>
    <w:p w:rsidR="006937BC" w:rsidRDefault="00D46EED" w:rsidP="006774FB">
      <w:r>
        <w:t>Thus A and B are not independent of each other.</w:t>
      </w:r>
    </w:p>
    <w:p w:rsidR="00D46EED" w:rsidRDefault="00D46EED" w:rsidP="006774FB"/>
    <w:p w:rsidR="004D26BC" w:rsidRDefault="004D26BC" w:rsidP="006774FB"/>
    <w:p w:rsidR="00A900C7" w:rsidRDefault="00A900C7" w:rsidP="006774FB">
      <w:r>
        <w:t xml:space="preserve">4.40 </w:t>
      </w:r>
    </w:p>
    <w:p w:rsidR="00A900C7" w:rsidRDefault="00A900C7" w:rsidP="006774FB">
      <w:r>
        <w:t xml:space="preserve">a. Used </w:t>
      </w:r>
      <w:r w:rsidRPr="00A900C7">
        <w:rPr>
          <w:rFonts w:ascii="Courier New" w:hAnsi="Courier New" w:cs="Courier New"/>
        </w:rPr>
        <w:t>plot()</w:t>
      </w:r>
      <w:r>
        <w:t xml:space="preserve"> with </w:t>
      </w:r>
      <w:r w:rsidRPr="00A900C7">
        <w:rPr>
          <w:rFonts w:ascii="Courier New" w:hAnsi="Courier New" w:cs="Courier New"/>
        </w:rPr>
        <w:t xml:space="preserve">type = </w:t>
      </w:r>
      <w:r>
        <w:t>"</w:t>
      </w:r>
      <w:r w:rsidRPr="00A900C7">
        <w:rPr>
          <w:rFonts w:ascii="Courier New" w:hAnsi="Courier New" w:cs="Courier New"/>
        </w:rPr>
        <w:t>h</w:t>
      </w:r>
      <w:r>
        <w:t>" argument</w:t>
      </w:r>
    </w:p>
    <w:p w:rsidR="00A900C7" w:rsidRDefault="00A900C7" w:rsidP="00A900C7">
      <w:pPr>
        <w:ind w:left="720"/>
      </w:pPr>
      <w:r>
        <w:rPr>
          <w:noProof/>
        </w:rPr>
        <w:lastRenderedPageBreak/>
        <w:drawing>
          <wp:inline distT="0" distB="0" distL="0" distR="0" wp14:anchorId="2436036A" wp14:editId="2AF8B143">
            <wp:extent cx="3243436" cy="2996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53084" cy="300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0C7" w:rsidRDefault="00A6265D" w:rsidP="00A6265D">
      <w:r>
        <w:t>c. P(Y &gt; 7) = P(Y = 8) + P(Y = 9) + P(Y = 10)</w:t>
      </w:r>
      <w:r w:rsidR="003367B8">
        <w:t xml:space="preserve"> = 0.08</w:t>
      </w:r>
    </w:p>
    <w:p w:rsidR="00A7162A" w:rsidRPr="00A7162A" w:rsidRDefault="00A7162A" w:rsidP="00A7162A">
      <w:pPr>
        <w:ind w:left="720"/>
        <w:rPr>
          <w:rFonts w:ascii="Courier New" w:hAnsi="Courier New" w:cs="Courier New"/>
        </w:rPr>
      </w:pPr>
      <w:r w:rsidRPr="00A7162A">
        <w:rPr>
          <w:rFonts w:ascii="Courier New" w:hAnsi="Courier New" w:cs="Courier New"/>
        </w:rPr>
        <w:t>&gt; sum(prob[y&gt;7])</w:t>
      </w:r>
    </w:p>
    <w:p w:rsidR="003367B8" w:rsidRPr="00A7162A" w:rsidRDefault="00A7162A" w:rsidP="00A7162A">
      <w:pPr>
        <w:ind w:left="720"/>
        <w:rPr>
          <w:rFonts w:ascii="Courier New" w:hAnsi="Courier New" w:cs="Courier New"/>
        </w:rPr>
      </w:pPr>
      <w:r w:rsidRPr="00A7162A">
        <w:rPr>
          <w:rFonts w:ascii="Courier New" w:hAnsi="Courier New" w:cs="Courier New"/>
        </w:rPr>
        <w:t>[1] 0.08</w:t>
      </w:r>
    </w:p>
    <w:p w:rsidR="00A7162A" w:rsidRDefault="00A7162A" w:rsidP="00A7162A">
      <w:pPr>
        <w:ind w:left="720"/>
      </w:pPr>
      <w:r>
        <w:t xml:space="preserve">where </w:t>
      </w:r>
      <w:r w:rsidRPr="00A7162A">
        <w:rPr>
          <w:rFonts w:ascii="Courier New" w:hAnsi="Courier New" w:cs="Courier New"/>
        </w:rPr>
        <w:t>prob</w:t>
      </w:r>
      <w:r>
        <w:t xml:space="preserve"> is an object with the probabilities in it and </w:t>
      </w:r>
      <w:r w:rsidRPr="00A7162A">
        <w:rPr>
          <w:rFonts w:ascii="Courier New" w:hAnsi="Courier New" w:cs="Courier New"/>
        </w:rPr>
        <w:t>y</w:t>
      </w:r>
      <w:r>
        <w:t xml:space="preserve"> is an object containing the values of </w:t>
      </w:r>
      <w:r w:rsidR="00391FB0">
        <w:t>Y</w:t>
      </w:r>
      <w:r>
        <w:t xml:space="preserve">. </w:t>
      </w:r>
    </w:p>
    <w:p w:rsidR="008A135F" w:rsidRDefault="008A135F" w:rsidP="008A135F"/>
    <w:p w:rsidR="00A900C7" w:rsidRDefault="008A135F" w:rsidP="008A135F">
      <w:r>
        <w:t>4.45</w:t>
      </w:r>
    </w:p>
    <w:p w:rsidR="008A135F" w:rsidRDefault="008A135F" w:rsidP="008A135F">
      <w:r>
        <w:t>a. P(Y = 15) = 0.2</w:t>
      </w:r>
      <w:r>
        <w:rPr>
          <w:vertAlign w:val="superscript"/>
        </w:rPr>
        <w:t>15</w:t>
      </w:r>
      <w:r>
        <w:t xml:space="preserve"> </w:t>
      </w:r>
    </w:p>
    <w:p w:rsidR="008A135F" w:rsidRDefault="008A135F" w:rsidP="008A135F">
      <w:r>
        <w:t xml:space="preserve">b. </w:t>
      </w:r>
      <w:r w:rsidRPr="008A135F">
        <w:rPr>
          <w:rFonts w:ascii="Courier New" w:hAnsi="Courier New" w:cs="Courier New"/>
        </w:rPr>
        <w:t>dbinom(x = 6, size = 15, prob = 0.2)</w:t>
      </w:r>
    </w:p>
    <w:p w:rsidR="00D6555E" w:rsidRPr="00D6555E" w:rsidRDefault="008A135F" w:rsidP="008A135F">
      <w:pPr>
        <w:rPr>
          <w:rFonts w:ascii="Courier New" w:hAnsi="Courier New" w:cs="Courier New"/>
        </w:rPr>
      </w:pPr>
      <w:r>
        <w:t xml:space="preserve">c. </w:t>
      </w:r>
      <w:r w:rsidRPr="008A135F">
        <w:rPr>
          <w:rFonts w:ascii="Courier New" w:hAnsi="Courier New" w:cs="Courier New"/>
        </w:rPr>
        <w:t>sum(dbinom(x = 6:15, size = 15, prob = 0.2))</w:t>
      </w:r>
      <w:r>
        <w:t xml:space="preserve"> and </w:t>
      </w:r>
      <w:r w:rsidRPr="008A135F">
        <w:rPr>
          <w:rFonts w:ascii="Courier New" w:hAnsi="Courier New" w:cs="Courier New"/>
        </w:rPr>
        <w:t>1 - pbinom(q = 5, size = 15, prob = 0.2)</w:t>
      </w:r>
      <w:r w:rsidR="00D6555E">
        <w:t xml:space="preserve">; note that the </w:t>
      </w:r>
      <w:r w:rsidR="00D6555E" w:rsidRPr="00D6555E">
        <w:rPr>
          <w:rFonts w:ascii="Courier New" w:hAnsi="Courier New" w:cs="Courier New"/>
        </w:rPr>
        <w:t>pbinom()</w:t>
      </w:r>
      <w:r w:rsidR="00D6555E">
        <w:t xml:space="preserve"> function finds </w:t>
      </w:r>
      <w:r w:rsidR="00D6555E" w:rsidRPr="000670BA">
        <w:rPr>
          <w:position w:val="-30"/>
        </w:rPr>
        <w:object w:dxaOrig="1840" w:dyaOrig="720">
          <v:shape id="_x0000_i1028" type="#_x0000_t75" style="width:92.4pt;height:36pt" o:ole="">
            <v:imagedata r:id="rId14" o:title=""/>
          </v:shape>
          <o:OLEObject Type="Embed" ProgID="Equation.DSMT4" ShapeID="_x0000_i1028" DrawAspect="Content" ObjectID="_1660546798" r:id="rId15"/>
        </w:object>
      </w:r>
    </w:p>
    <w:p w:rsidR="008A135F" w:rsidRPr="008A135F" w:rsidRDefault="008A135F" w:rsidP="006774FB">
      <w:r w:rsidRPr="008A135F">
        <w:t xml:space="preserve">d. </w:t>
      </w:r>
      <w:r>
        <w:t>No answer provided – see a. for a similar problem</w:t>
      </w:r>
    </w:p>
    <w:p w:rsidR="008A135F" w:rsidRPr="00E33FD0" w:rsidRDefault="00E33FD0" w:rsidP="006774FB">
      <w:r w:rsidRPr="00E33FD0">
        <w:t>Extra problem code</w:t>
      </w:r>
      <w:r w:rsidR="001174FE">
        <w:t>:</w:t>
      </w:r>
    </w:p>
    <w:p w:rsid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 xml:space="preserve">plot(x = 0:15, y = dbinom(x = 0:15, size = 15, prob = 0.2), xlab = "y", ylab = "P(Y </w:t>
      </w:r>
    </w:p>
    <w:p w:rsidR="00E33FD0" w:rsidRPr="001174FE" w:rsidRDefault="001174FE" w:rsidP="001174FE">
      <w:pPr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</w:t>
      </w:r>
      <w:r w:rsidR="00E33FD0" w:rsidRPr="001174FE">
        <w:rPr>
          <w:rFonts w:ascii="Courier New" w:hAnsi="Courier New" w:cs="Courier New"/>
          <w:sz w:val="20"/>
          <w:szCs w:val="20"/>
        </w:rPr>
        <w:t>= y)", type = "h", col = "red"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>abline(h = 0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>mu &lt;- 15*0.2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>sigma &lt;- sqrt(15*0.2*0.8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>segments(x0 = mu, x1 = mu, y0 = -0.01, y1 = 0.01, col = "blue", lwd = 2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lastRenderedPageBreak/>
        <w:t>segments(x0 = mu - 2*sigma, x1 = mu - 2*sigma, y0 = -0.01, y1 = 0.01, col = "blue", lwd = 2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>segments(x0 = mu + 2*sigma, x1 = mu + 2*sigma, y0 = -0.01, y1 = 0.01, col = "blue", lwd = 2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>mtext(side = 1, at = mu, text = expression(mu)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</w:rPr>
      </w:pPr>
      <w:r w:rsidRPr="001174FE">
        <w:rPr>
          <w:rFonts w:ascii="Courier New" w:hAnsi="Courier New" w:cs="Courier New"/>
          <w:sz w:val="20"/>
          <w:szCs w:val="20"/>
        </w:rPr>
        <w:t>mtext(side = 1, at = mu - 2*sigma, text = expression(mu - 2*sigma))</w:t>
      </w:r>
    </w:p>
    <w:p w:rsidR="00E33FD0" w:rsidRPr="001174FE" w:rsidRDefault="00E33FD0" w:rsidP="001174FE">
      <w:pPr>
        <w:ind w:left="720"/>
        <w:rPr>
          <w:rFonts w:ascii="Courier New" w:hAnsi="Courier New" w:cs="Courier New"/>
          <w:sz w:val="20"/>
          <w:szCs w:val="20"/>
          <w:highlight w:val="green"/>
        </w:rPr>
      </w:pPr>
      <w:r w:rsidRPr="001174FE">
        <w:rPr>
          <w:rFonts w:ascii="Courier New" w:hAnsi="Courier New" w:cs="Courier New"/>
          <w:sz w:val="20"/>
          <w:szCs w:val="20"/>
        </w:rPr>
        <w:t>mtext(side = 1, at = mu + 2*sigma, text = expression(mu + 2*sigma))</w:t>
      </w:r>
    </w:p>
    <w:p w:rsidR="008A135F" w:rsidRPr="00D6555E" w:rsidRDefault="008A135F" w:rsidP="006774FB"/>
    <w:p w:rsidR="004D26BC" w:rsidRDefault="00D6555E" w:rsidP="006774FB">
      <w:r>
        <w:t>4.48</w:t>
      </w:r>
    </w:p>
    <w:p w:rsidR="00C47E79" w:rsidRDefault="00D6555E" w:rsidP="006774FB">
      <w:r>
        <w:t xml:space="preserve">a. </w:t>
      </w:r>
      <w:r w:rsidRPr="00D6555E">
        <w:rPr>
          <w:rFonts w:ascii="Courier New" w:hAnsi="Courier New" w:cs="Courier New"/>
        </w:rPr>
        <w:t>1 - pbinom(q = 4, size = 50, prob = 0.10)</w:t>
      </w:r>
    </w:p>
    <w:p w:rsidR="00D6555E" w:rsidRDefault="00D6555E" w:rsidP="006774FB">
      <w:r>
        <w:t xml:space="preserve">b. 0.1 remains as the probability of infection for this week as well </w:t>
      </w:r>
    </w:p>
    <w:p w:rsidR="00D6555E" w:rsidRDefault="00D6555E" w:rsidP="006774FB"/>
    <w:p w:rsidR="00511E5F" w:rsidRDefault="00511E5F" w:rsidP="006774FB">
      <w:r>
        <w:t>4.</w:t>
      </w:r>
      <w:r w:rsidR="000F44CC">
        <w:t>69</w:t>
      </w:r>
    </w:p>
    <w:p w:rsidR="006774FB" w:rsidRDefault="006774FB" w:rsidP="006774FB">
      <w:r>
        <w:t xml:space="preserve">It’s a normal distribution with </w:t>
      </w:r>
      <w:r w:rsidR="004D12A5">
        <w:sym w:font="Symbol" w:char="F06D"/>
      </w:r>
      <w:r w:rsidR="004D12A5">
        <w:t>=</w:t>
      </w:r>
      <w:r>
        <w:t>39</w:t>
      </w:r>
      <w:r w:rsidR="004D12A5">
        <w:t xml:space="preserve">, </w:t>
      </w:r>
      <w:r w:rsidR="004D12A5">
        <w:sym w:font="Symbol" w:char="F073"/>
      </w:r>
      <w:r w:rsidR="004D12A5">
        <w:t xml:space="preserve">=6. </w:t>
      </w:r>
    </w:p>
    <w:p w:rsidR="00B26ECA" w:rsidRDefault="009E315A" w:rsidP="006774FB">
      <w:r>
        <w:t>P(Y</w:t>
      </w:r>
      <w:r w:rsidR="004D12A5">
        <w:t>&gt;50)=</w:t>
      </w:r>
      <w:r w:rsidR="004D12A5" w:rsidRPr="004D12A5">
        <w:t xml:space="preserve"> </w:t>
      </w:r>
      <w:r w:rsidR="00B26ECA">
        <w:t>0.0334</w:t>
      </w:r>
    </w:p>
    <w:p w:rsidR="004D12A5" w:rsidRDefault="004D12A5" w:rsidP="006774FB">
      <w:pPr>
        <w:pStyle w:val="Rcodeandoutput"/>
      </w:pPr>
      <w:r>
        <w:t>&gt; 1-pnorm(q=50, mean=39, sd=6)</w:t>
      </w:r>
    </w:p>
    <w:p w:rsidR="004D12A5" w:rsidRDefault="004D12A5" w:rsidP="006774FB">
      <w:pPr>
        <w:pStyle w:val="Rcodeandoutput"/>
      </w:pPr>
      <w:r>
        <w:t>[1] 0.03337651</w:t>
      </w:r>
    </w:p>
    <w:p w:rsidR="00B26ECA" w:rsidRDefault="00B26ECA" w:rsidP="006774FB">
      <w:r>
        <w:t>b.</w:t>
      </w:r>
    </w:p>
    <w:p w:rsidR="00B26ECA" w:rsidRDefault="00B26ECA" w:rsidP="006774FB">
      <w:r>
        <w:t>The probability that the elapsed time between submission and reimbursement exceed</w:t>
      </w:r>
      <w:r w:rsidR="006774FB">
        <w:t>s</w:t>
      </w:r>
      <w:r>
        <w:t xml:space="preserve"> 50 is really small. Thus if it’s been more than 55 days already, I suspect that the voucher is lost.</w:t>
      </w:r>
    </w:p>
    <w:p w:rsidR="00DE78EF" w:rsidRDefault="00DE78EF" w:rsidP="006774FB">
      <w:r>
        <w:t>Use the following code to make the plot:</w:t>
      </w:r>
    </w:p>
    <w:p w:rsidR="00DE78EF" w:rsidRDefault="00DE78EF" w:rsidP="00DE78EF">
      <w:pPr>
        <w:pStyle w:val="Rcodeandoutput"/>
      </w:pPr>
      <w:r>
        <w:t>curve(expr = dnorm(x = x, mean = 39, sd =</w:t>
      </w:r>
    </w:p>
    <w:p w:rsidR="00DE78EF" w:rsidRDefault="00DE78EF" w:rsidP="00DE78EF">
      <w:pPr>
        <w:pStyle w:val="Rcodeandoutput"/>
      </w:pPr>
      <w:r>
        <w:t xml:space="preserve">    6), from = 15, to = 65, col = "darkgreen",</w:t>
      </w:r>
    </w:p>
    <w:p w:rsidR="00DE78EF" w:rsidRDefault="00DE78EF" w:rsidP="00DE78EF">
      <w:pPr>
        <w:pStyle w:val="Rcodeandoutput"/>
      </w:pPr>
      <w:r>
        <w:t xml:space="preserve">    lwd = 2, ylab = "f(y)", xlab = "y", main =</w:t>
      </w:r>
    </w:p>
    <w:p w:rsidR="00DE78EF" w:rsidRDefault="00DE78EF" w:rsidP="00DE78EF">
      <w:pPr>
        <w:pStyle w:val="Rcodeandoutput"/>
      </w:pPr>
      <w:r>
        <w:t xml:space="preserve">    paste("Plot of a normal distribution with mu =",</w:t>
      </w:r>
    </w:p>
    <w:p w:rsidR="00DE78EF" w:rsidRDefault="00DE78EF" w:rsidP="00DE78EF">
      <w:pPr>
        <w:pStyle w:val="Rcodeandoutput"/>
      </w:pPr>
      <w:r>
        <w:t xml:space="preserve">    39, "and sigma =", 6))</w:t>
      </w:r>
    </w:p>
    <w:p w:rsidR="00DE78EF" w:rsidRDefault="00DE78EF" w:rsidP="00DE78EF">
      <w:pPr>
        <w:pStyle w:val="Rcodeandoutput"/>
      </w:pPr>
      <w:r>
        <w:t>abline(h = 0)</w:t>
      </w:r>
    </w:p>
    <w:p w:rsidR="0043045F" w:rsidRDefault="00DE78EF" w:rsidP="00DE78EF">
      <w:pPr>
        <w:pStyle w:val="Rcodeandoutput"/>
      </w:pPr>
      <w:r>
        <w:t xml:space="preserve">segments(x0 = 50, y0 = 0, x1 = 50, y1 = dnorm(x = 50, mean = 39, sd = 6), col = "red", </w:t>
      </w:r>
    </w:p>
    <w:p w:rsidR="00DE78EF" w:rsidRDefault="0043045F" w:rsidP="00DE78EF">
      <w:pPr>
        <w:pStyle w:val="Rcodeandoutput"/>
      </w:pPr>
      <w:r>
        <w:t xml:space="preserve">  </w:t>
      </w:r>
      <w:r w:rsidR="00DE78EF">
        <w:t>lwd = 5)</w:t>
      </w:r>
    </w:p>
    <w:p w:rsidR="0043045F" w:rsidRDefault="00DE78EF" w:rsidP="00DE78EF">
      <w:pPr>
        <w:pStyle w:val="Rcodeandoutput"/>
      </w:pPr>
      <w:r>
        <w:t xml:space="preserve">segments(x0 = 55, y0 = 0, x1 = 55, y1 = dnorm(x = 55, mean = 39, sd = 6), col = "red", </w:t>
      </w:r>
    </w:p>
    <w:p w:rsidR="00B26ECA" w:rsidRDefault="0043045F" w:rsidP="00DE78EF">
      <w:pPr>
        <w:pStyle w:val="Rcodeandoutput"/>
      </w:pPr>
      <w:r>
        <w:t xml:space="preserve">  </w:t>
      </w:r>
      <w:r w:rsidR="00DE78EF">
        <w:t>lwd = 5)</w:t>
      </w:r>
    </w:p>
    <w:p w:rsidR="006774FB" w:rsidRDefault="006774FB" w:rsidP="006774FB"/>
    <w:p w:rsidR="00511E5F" w:rsidRDefault="00F041DC" w:rsidP="006774FB">
      <w:r>
        <w:t>4.70</w:t>
      </w:r>
    </w:p>
    <w:p w:rsidR="00B26ECA" w:rsidRDefault="00DE78EF" w:rsidP="006774FB">
      <w:r>
        <w:t xml:space="preserve">It’s a normal distribution with </w:t>
      </w:r>
      <w:r w:rsidR="00B26ECA">
        <w:sym w:font="Symbol" w:char="F06D"/>
      </w:r>
      <w:r w:rsidR="00B26ECA">
        <w:t xml:space="preserve">=500, </w:t>
      </w:r>
      <w:r w:rsidR="00B26ECA">
        <w:sym w:font="Symbol" w:char="F073"/>
      </w:r>
      <w:r w:rsidR="00B26ECA">
        <w:t>=100.</w:t>
      </w:r>
    </w:p>
    <w:p w:rsidR="00B26ECA" w:rsidRDefault="00B26ECA" w:rsidP="006774FB">
      <w:r>
        <w:t>a. 0.1587</w:t>
      </w:r>
    </w:p>
    <w:p w:rsidR="00B26ECA" w:rsidRDefault="00B26ECA" w:rsidP="00DE78EF">
      <w:pPr>
        <w:pStyle w:val="Rcodeandoutput"/>
      </w:pPr>
      <w:r>
        <w:lastRenderedPageBreak/>
        <w:t>&gt; 1-pnorm(q=600, mean=500, sd=100)</w:t>
      </w:r>
    </w:p>
    <w:p w:rsidR="00B26ECA" w:rsidRDefault="00B26ECA" w:rsidP="00DE78EF">
      <w:pPr>
        <w:pStyle w:val="Rcodeandoutput"/>
      </w:pPr>
      <w:r>
        <w:t>[1] 0.1586553</w:t>
      </w:r>
    </w:p>
    <w:p w:rsidR="00B26ECA" w:rsidRDefault="00B26ECA" w:rsidP="006774FB">
      <w:r>
        <w:t>b. 0.0228</w:t>
      </w:r>
    </w:p>
    <w:p w:rsidR="00B26ECA" w:rsidRDefault="00B26ECA" w:rsidP="00DE78EF">
      <w:pPr>
        <w:pStyle w:val="Rcodeandoutput"/>
      </w:pPr>
      <w:r>
        <w:t>&gt; 1-pnorm(q=700, mean=500, sd=100)</w:t>
      </w:r>
    </w:p>
    <w:p w:rsidR="00B26ECA" w:rsidRDefault="00B26ECA" w:rsidP="00DE78EF">
      <w:pPr>
        <w:pStyle w:val="Rcodeandoutput"/>
      </w:pPr>
      <w:r>
        <w:t>[1] 0.02275013</w:t>
      </w:r>
    </w:p>
    <w:p w:rsidR="00B26ECA" w:rsidRDefault="00B26ECA" w:rsidP="006774FB">
      <w:r>
        <w:t>c. 0.3085</w:t>
      </w:r>
    </w:p>
    <w:p w:rsidR="00B26ECA" w:rsidRDefault="00B26ECA" w:rsidP="00DE78EF">
      <w:pPr>
        <w:pStyle w:val="Rcodeandoutput"/>
      </w:pPr>
      <w:r>
        <w:t>&gt; pnorm(q=450, mean=500, sd=100)</w:t>
      </w:r>
    </w:p>
    <w:p w:rsidR="00B26ECA" w:rsidRDefault="00B26ECA" w:rsidP="00DE78EF">
      <w:pPr>
        <w:pStyle w:val="Rcodeandoutput"/>
      </w:pPr>
      <w:r>
        <w:t>[1] 0.3085375</w:t>
      </w:r>
    </w:p>
    <w:p w:rsidR="00B26ECA" w:rsidRDefault="00B26ECA" w:rsidP="006774FB">
      <w:r>
        <w:t>d. 0.5328</w:t>
      </w:r>
    </w:p>
    <w:p w:rsidR="00B26ECA" w:rsidRDefault="00B26ECA" w:rsidP="00DE78EF">
      <w:pPr>
        <w:pStyle w:val="Rcodeandoutput"/>
      </w:pPr>
      <w:r>
        <w:t>&gt; pnorm(q=600, mean=500, sd=100)-pnorm(q=450, mean=500, sd=100)</w:t>
      </w:r>
    </w:p>
    <w:p w:rsidR="00B26ECA" w:rsidRDefault="00B26ECA" w:rsidP="00DE78EF">
      <w:pPr>
        <w:pStyle w:val="Rcodeandoutput"/>
      </w:pPr>
      <w:r>
        <w:t>[1] 0.5328072</w:t>
      </w:r>
    </w:p>
    <w:p w:rsidR="00DE78EF" w:rsidRDefault="00DE78EF" w:rsidP="006774FB"/>
    <w:p w:rsidR="00B26ECA" w:rsidRDefault="005E3B25" w:rsidP="006774FB">
      <w:r>
        <w:t>4.72</w:t>
      </w:r>
    </w:p>
    <w:p w:rsidR="00B26ECA" w:rsidRDefault="00B26ECA" w:rsidP="006774FB">
      <w:r>
        <w:t>a. 628.2</w:t>
      </w:r>
    </w:p>
    <w:p w:rsidR="00B26ECA" w:rsidRDefault="00B26ECA" w:rsidP="00DE78EF">
      <w:pPr>
        <w:pStyle w:val="Rcodeandoutput"/>
      </w:pPr>
      <w:r>
        <w:t>&gt; qnorm(p=.9, mean=500, sd=100)</w:t>
      </w:r>
    </w:p>
    <w:p w:rsidR="00B26ECA" w:rsidRDefault="00B26ECA" w:rsidP="00DE78EF">
      <w:pPr>
        <w:pStyle w:val="Rcodeandoutput"/>
      </w:pPr>
      <w:r>
        <w:t>[1] 628.1552</w:t>
      </w:r>
    </w:p>
    <w:p w:rsidR="00B26ECA" w:rsidRDefault="00B26ECA" w:rsidP="006774FB">
      <w:r>
        <w:t xml:space="preserve">b. </w:t>
      </w:r>
      <w:r w:rsidR="005E3B25">
        <w:t>432.6</w:t>
      </w:r>
      <w:r>
        <w:t xml:space="preserve">, </w:t>
      </w:r>
      <w:r w:rsidR="005E3B25">
        <w:t>0.25</w:t>
      </w:r>
      <w:r>
        <w:t xml:space="preserve"> quantile</w:t>
      </w:r>
    </w:p>
    <w:p w:rsidR="00B26ECA" w:rsidRDefault="00B26ECA" w:rsidP="00DE78EF">
      <w:pPr>
        <w:pStyle w:val="Rcodeandoutput"/>
      </w:pPr>
      <w:r>
        <w:t>&gt; qnorm(p=.</w:t>
      </w:r>
      <w:r w:rsidR="005E3B25">
        <w:t>25</w:t>
      </w:r>
      <w:r>
        <w:t>, mean=500, sd=100)</w:t>
      </w:r>
    </w:p>
    <w:p w:rsidR="00B26ECA" w:rsidRDefault="00706D76" w:rsidP="00DE78EF">
      <w:pPr>
        <w:pStyle w:val="Rcodeandoutput"/>
      </w:pPr>
      <w:r>
        <w:t>[1] 432.551</w:t>
      </w:r>
      <w:bookmarkStart w:id="0" w:name="_GoBack"/>
      <w:bookmarkEnd w:id="0"/>
    </w:p>
    <w:p w:rsidR="00DE78EF" w:rsidRDefault="00DE78EF" w:rsidP="00DE78EF">
      <w:r>
        <w:t>Use the following code to make the plot:</w:t>
      </w:r>
    </w:p>
    <w:p w:rsidR="00DE78EF" w:rsidRDefault="00DE78EF" w:rsidP="00DE78EF">
      <w:pPr>
        <w:pStyle w:val="Rcodeandoutput"/>
      </w:pPr>
      <w:r>
        <w:t>curve(expr = dnorm(x = x, mean = 500, sd =</w:t>
      </w:r>
    </w:p>
    <w:p w:rsidR="00DE78EF" w:rsidRDefault="00DE78EF" w:rsidP="00DE78EF">
      <w:pPr>
        <w:pStyle w:val="Rcodeandoutput"/>
      </w:pPr>
      <w:r>
        <w:t xml:space="preserve">    100), </w:t>
      </w:r>
      <w:r w:rsidR="00CC4633">
        <w:t>xlim = c(</w:t>
      </w:r>
      <w:r>
        <w:t>100, 900</w:t>
      </w:r>
      <w:r w:rsidR="00CC4633">
        <w:t>)</w:t>
      </w:r>
      <w:r>
        <w:t>, col = "darkgreen",</w:t>
      </w:r>
    </w:p>
    <w:p w:rsidR="00076B99" w:rsidRDefault="00DE78EF" w:rsidP="00076B99">
      <w:pPr>
        <w:pStyle w:val="Rcodeandoutput"/>
      </w:pPr>
      <w:r>
        <w:t xml:space="preserve">    lwd = 2, ylab = "f(y)", xlab = "y", main =</w:t>
      </w:r>
      <w:r w:rsidR="00076B99">
        <w:t xml:space="preserve"> </w:t>
      </w:r>
      <w:r>
        <w:t>"Plot of a normal distribution</w:t>
      </w:r>
      <w:r w:rsidR="00076B99">
        <w:t xml:space="preserve"> </w:t>
      </w:r>
      <w:r>
        <w:t>\n</w:t>
      </w:r>
      <w:r w:rsidR="00076B99">
        <w:t xml:space="preserve"> with mu </w:t>
      </w:r>
    </w:p>
    <w:p w:rsidR="00DE78EF" w:rsidRDefault="00076B99" w:rsidP="00076B99">
      <w:pPr>
        <w:pStyle w:val="Rcodeandoutput"/>
      </w:pPr>
      <w:r>
        <w:t xml:space="preserve">    = </w:t>
      </w:r>
      <w:r w:rsidR="00DE78EF">
        <w:t>500</w:t>
      </w:r>
      <w:r>
        <w:t xml:space="preserve"> </w:t>
      </w:r>
      <w:r w:rsidR="00DE78EF">
        <w:t>and sigma = 100</w:t>
      </w:r>
      <w:r w:rsidR="00CC4633">
        <w:t>"</w:t>
      </w:r>
      <w:r w:rsidR="00DE78EF">
        <w:t>)</w:t>
      </w:r>
    </w:p>
    <w:p w:rsidR="00DE78EF" w:rsidRDefault="00DE78EF" w:rsidP="00DE78EF">
      <w:pPr>
        <w:pStyle w:val="Rcodeandoutput"/>
      </w:pPr>
      <w:r>
        <w:t>abline(h = 0)</w:t>
      </w:r>
    </w:p>
    <w:p w:rsidR="0043045F" w:rsidRDefault="00DE78EF" w:rsidP="00DE78EF">
      <w:pPr>
        <w:pStyle w:val="Rcodeandoutput"/>
      </w:pPr>
      <w:r>
        <w:t xml:space="preserve">segments(x0 = 628.2, y0 = 0, x1 = 628.2, y1 = dnorm(x = 628.2, mean = 500, sd = 100), col </w:t>
      </w:r>
    </w:p>
    <w:p w:rsidR="00DE78EF" w:rsidRDefault="0043045F" w:rsidP="00DE78EF">
      <w:pPr>
        <w:pStyle w:val="Rcodeandoutput"/>
      </w:pPr>
      <w:r>
        <w:t xml:space="preserve">  </w:t>
      </w:r>
      <w:r w:rsidR="00DE78EF">
        <w:t>= "red", lwd = 5)</w:t>
      </w:r>
    </w:p>
    <w:p w:rsidR="0043045F" w:rsidRDefault="00DE78EF" w:rsidP="00DE78EF">
      <w:pPr>
        <w:pStyle w:val="Rcodeandoutput"/>
      </w:pPr>
      <w:r>
        <w:t xml:space="preserve">segments(x0 = </w:t>
      </w:r>
      <w:r w:rsidR="005E3B25">
        <w:t>432.6</w:t>
      </w:r>
      <w:r>
        <w:t xml:space="preserve">, y0 = 0, x1 = </w:t>
      </w:r>
      <w:r w:rsidR="00CC4633">
        <w:t>432.6</w:t>
      </w:r>
      <w:r>
        <w:t xml:space="preserve">, y1 = dnorm(x = </w:t>
      </w:r>
      <w:r w:rsidR="005E3B25">
        <w:t>432.6</w:t>
      </w:r>
      <w:r>
        <w:t xml:space="preserve">, mean = 500, sd = 100), col </w:t>
      </w:r>
    </w:p>
    <w:p w:rsidR="00B26ECA" w:rsidRDefault="0043045F" w:rsidP="00DE78EF">
      <w:pPr>
        <w:pStyle w:val="Rcodeandoutput"/>
      </w:pPr>
      <w:r>
        <w:t xml:space="preserve">  </w:t>
      </w:r>
      <w:r w:rsidR="00DE78EF">
        <w:t>= "red", lwd = 5)</w:t>
      </w:r>
    </w:p>
    <w:p w:rsidR="00DE78EF" w:rsidRDefault="00DE78EF" w:rsidP="006774FB"/>
    <w:p w:rsidR="00511E5F" w:rsidRDefault="006200B3" w:rsidP="006774FB">
      <w:r>
        <w:t>4.76</w:t>
      </w:r>
    </w:p>
    <w:p w:rsidR="00B26ECA" w:rsidRDefault="00B26ECA" w:rsidP="006774FB">
      <w:r>
        <w:t>a. Use R code:</w:t>
      </w:r>
    </w:p>
    <w:p w:rsidR="00B26ECA" w:rsidRDefault="00B26ECA" w:rsidP="00DE78EF">
      <w:pPr>
        <w:pStyle w:val="Rcodeandoutput"/>
      </w:pPr>
      <w:r w:rsidRPr="00B26ECA">
        <w:t>sample(x=</w:t>
      </w:r>
      <w:r w:rsidR="00744E43">
        <w:t>1:</w:t>
      </w:r>
      <w:r w:rsidRPr="00B26ECA">
        <w:t>1000, size=50, replace=F</w:t>
      </w:r>
      <w:r w:rsidR="00C82421">
        <w:t>ALSE</w:t>
      </w:r>
      <w:r w:rsidRPr="00B26ECA">
        <w:t>)</w:t>
      </w:r>
    </w:p>
    <w:p w:rsidR="00DE78EF" w:rsidRDefault="00096564" w:rsidP="006774FB">
      <w:r>
        <w:t xml:space="preserve">b. </w:t>
      </w:r>
    </w:p>
    <w:p w:rsidR="00B26ECA" w:rsidRDefault="00096564" w:rsidP="006774FB">
      <w:r>
        <w:t>Using the same numbers for precinct will probably lead to bias in making inferences about the population.</w:t>
      </w:r>
    </w:p>
    <w:p w:rsidR="00D23F93" w:rsidRDefault="00D23F93" w:rsidP="006774FB"/>
    <w:p w:rsidR="00096564" w:rsidRDefault="006200B3" w:rsidP="006774FB">
      <w:r>
        <w:t>4.77</w:t>
      </w:r>
      <w:r w:rsidR="00D23F93">
        <w:t xml:space="preserve"> – If n = 16 is large enough, we can use the central limit theorem here. </w:t>
      </w:r>
    </w:p>
    <w:p w:rsidR="00D23F93" w:rsidRDefault="00D23F93" w:rsidP="006774FB"/>
    <w:p w:rsidR="00511E5F" w:rsidRDefault="006200B3" w:rsidP="006774FB">
      <w:r>
        <w:t>4.83</w:t>
      </w:r>
    </w:p>
    <w:p w:rsidR="00096564" w:rsidRDefault="00C82421" w:rsidP="006774FB">
      <w:r>
        <w:t xml:space="preserve">It is approximately </w:t>
      </w:r>
      <w:r w:rsidR="00DE78EF">
        <w:t xml:space="preserve">a normal distribution with </w:t>
      </w:r>
      <w:r w:rsidR="00096564">
        <w:sym w:font="Symbol" w:char="F06D"/>
      </w:r>
      <w:r w:rsidR="00096564">
        <w:t xml:space="preserve">=2.1, </w:t>
      </w:r>
      <w:r w:rsidR="00096564">
        <w:sym w:font="Symbol" w:char="F073"/>
      </w:r>
      <w:r w:rsidR="00096564">
        <w:t>=0.3.</w:t>
      </w:r>
    </w:p>
    <w:p w:rsidR="00DE78EF" w:rsidRDefault="00DE78EF" w:rsidP="00DE78EF">
      <w:r>
        <w:t>a. 0.0228</w:t>
      </w:r>
    </w:p>
    <w:p w:rsidR="00096564" w:rsidRDefault="00096564" w:rsidP="00DE78EF">
      <w:pPr>
        <w:pStyle w:val="Rcodeandoutput"/>
      </w:pPr>
      <w:r>
        <w:t>&gt; 1-pnorm(q=2.7, mean=2.1, sd=0.3)</w:t>
      </w:r>
    </w:p>
    <w:p w:rsidR="00096564" w:rsidRDefault="00096564" w:rsidP="00DE78EF">
      <w:pPr>
        <w:pStyle w:val="Rcodeandoutput"/>
      </w:pPr>
      <w:r>
        <w:t>[1] 0.02275013</w:t>
      </w:r>
    </w:p>
    <w:p w:rsidR="00DE78EF" w:rsidRDefault="00DE78EF" w:rsidP="00DE78EF">
      <w:r>
        <w:t>b. 2.30</w:t>
      </w:r>
    </w:p>
    <w:p w:rsidR="00096564" w:rsidRDefault="00096564" w:rsidP="00DE78EF">
      <w:pPr>
        <w:pStyle w:val="Rcodeandoutput"/>
      </w:pPr>
      <w:r>
        <w:t>&gt; qnorm(p=.75, mean=2.1, sd=0.3)</w:t>
      </w:r>
    </w:p>
    <w:p w:rsidR="00096564" w:rsidRDefault="00096564" w:rsidP="00DE78EF">
      <w:pPr>
        <w:pStyle w:val="Rcodeandoutput"/>
      </w:pPr>
      <w:r>
        <w:t>[1] 2.302347</w:t>
      </w:r>
    </w:p>
    <w:p w:rsidR="00DE78EF" w:rsidRDefault="00DE78EF" w:rsidP="00DE78EF">
      <w:r>
        <w:t>c.</w:t>
      </w:r>
      <w:r w:rsidRPr="00DE78EF">
        <w:rPr>
          <w:lang w:eastAsia="zh-CN"/>
        </w:rPr>
        <w:t xml:space="preserve"> </w:t>
      </w:r>
      <w:r>
        <w:rPr>
          <w:lang w:eastAsia="zh-CN"/>
        </w:rPr>
        <w:t xml:space="preserve">Let </w:t>
      </w:r>
      <w:r>
        <w:rPr>
          <w:lang w:eastAsia="zh-CN"/>
        </w:rPr>
        <w:sym w:font="Symbol" w:char="F06D"/>
      </w:r>
      <w:r>
        <w:rPr>
          <w:vertAlign w:val="subscript"/>
          <w:lang w:eastAsia="zh-CN"/>
        </w:rPr>
        <w:t>N</w:t>
      </w:r>
      <w:r>
        <w:rPr>
          <w:lang w:eastAsia="zh-CN"/>
        </w:rPr>
        <w:t xml:space="preserve"> be the new value of the mean.</w:t>
      </w:r>
    </w:p>
    <w:p w:rsidR="00096564" w:rsidRDefault="00096564" w:rsidP="006774FB">
      <w:r>
        <w:t>0.05=P(</w:t>
      </w:r>
      <w:r w:rsidR="006200B3">
        <w:t>Y</w:t>
      </w:r>
      <w:r>
        <w:t>&gt;2.7)=</w:t>
      </w:r>
      <w:r w:rsidR="006200B3" w:rsidRPr="00096564">
        <w:rPr>
          <w:position w:val="-28"/>
        </w:rPr>
        <w:object w:dxaOrig="2260" w:dyaOrig="680">
          <v:shape id="_x0000_i1029" type="#_x0000_t75" style="width:112.2pt;height:34.8pt" o:ole="">
            <v:imagedata r:id="rId16" o:title=""/>
          </v:shape>
          <o:OLEObject Type="Embed" ProgID="Equation.DSMT4" ShapeID="_x0000_i1029" DrawAspect="Content" ObjectID="_1660546799" r:id="rId17"/>
        </w:object>
      </w:r>
    </w:p>
    <w:p w:rsidR="00096564" w:rsidRDefault="00096564" w:rsidP="006774FB">
      <w:r>
        <w:t xml:space="preserve">And thus, </w:t>
      </w:r>
      <w:r w:rsidRPr="00096564">
        <w:rPr>
          <w:position w:val="-24"/>
        </w:rPr>
        <w:object w:dxaOrig="3220" w:dyaOrig="620">
          <v:shape id="_x0000_i1030" type="#_x0000_t75" style="width:160.8pt;height:30.6pt" o:ole="">
            <v:imagedata r:id="rId18" o:title=""/>
          </v:shape>
          <o:OLEObject Type="Embed" ProgID="Equation.DSMT4" ShapeID="_x0000_i1030" DrawAspect="Content" ObjectID="_1660546800" r:id="rId19"/>
        </w:object>
      </w:r>
    </w:p>
    <w:p w:rsidR="00096564" w:rsidRDefault="00096564" w:rsidP="00DE78EF">
      <w:pPr>
        <w:pStyle w:val="Rcodeandoutput"/>
      </w:pPr>
      <w:r>
        <w:t>&gt; qnorm(p=.95)</w:t>
      </w:r>
    </w:p>
    <w:p w:rsidR="00096564" w:rsidRDefault="00096564" w:rsidP="00DE78EF">
      <w:pPr>
        <w:pStyle w:val="Rcodeandoutput"/>
      </w:pPr>
      <w:r>
        <w:t>[1] 1.644854</w:t>
      </w:r>
    </w:p>
    <w:p w:rsidR="006200B3" w:rsidRDefault="006200B3" w:rsidP="006774FB"/>
    <w:p w:rsidR="00511E5F" w:rsidRDefault="00511E5F" w:rsidP="00361D74">
      <w:pPr>
        <w:pStyle w:val="Rcodeandoutput"/>
      </w:pPr>
    </w:p>
    <w:p w:rsidR="00361D74" w:rsidRDefault="00361D74" w:rsidP="00361D74">
      <w:r>
        <w:t>Additional problem</w:t>
      </w:r>
      <w:r w:rsidR="00197A8F">
        <w:t>s</w:t>
      </w:r>
      <w:r>
        <w:t>:</w:t>
      </w:r>
    </w:p>
    <w:p w:rsidR="00361D74" w:rsidRDefault="00197A8F" w:rsidP="00361D74">
      <w:r>
        <w:t xml:space="preserve">1)  </w:t>
      </w:r>
      <w:r w:rsidR="00361D74">
        <w:t>a)</w:t>
      </w:r>
    </w:p>
    <w:p w:rsidR="00361D74" w:rsidRDefault="00361D74" w:rsidP="00197A8F">
      <w:pPr>
        <w:ind w:left="720"/>
      </w:pPr>
      <w:r>
        <w:t>P(A)=63/352=0.179</w:t>
      </w:r>
    </w:p>
    <w:p w:rsidR="00361D74" w:rsidRDefault="00361D74" w:rsidP="00197A8F">
      <w:pPr>
        <w:ind w:left="720"/>
      </w:pPr>
      <w:r>
        <w:t>P(B)=53/352=0.151</w:t>
      </w:r>
    </w:p>
    <w:p w:rsidR="00361D74" w:rsidRDefault="00361D74" w:rsidP="00197A8F">
      <w:pPr>
        <w:ind w:left="720"/>
      </w:pPr>
      <w:r>
        <w:t>P(A</w:t>
      </w:r>
      <w:r>
        <w:sym w:font="Symbol" w:char="F0C7"/>
      </w:r>
      <w:r>
        <w:t>B)=12/352=0.034</w:t>
      </w:r>
    </w:p>
    <w:p w:rsidR="00361D74" w:rsidRDefault="00361D74" w:rsidP="00197A8F">
      <w:pPr>
        <w:ind w:left="720"/>
      </w:pPr>
      <w:r>
        <w:t>P(A</w:t>
      </w:r>
      <w:r>
        <w:sym w:font="Symbol" w:char="F0C8"/>
      </w:r>
      <w:r>
        <w:t>B)=P(A)+P(B)-P(A</w:t>
      </w:r>
      <w:r>
        <w:sym w:font="Symbol" w:char="F0C7"/>
      </w:r>
      <w:r>
        <w:t>B)=0.296</w:t>
      </w:r>
    </w:p>
    <w:p w:rsidR="00361D74" w:rsidRDefault="00361D74" w:rsidP="00361D74">
      <w:r>
        <w:t>b)</w:t>
      </w:r>
    </w:p>
    <w:p w:rsidR="00361D74" w:rsidRDefault="00361D74" w:rsidP="00197A8F">
      <w:pPr>
        <w:ind w:left="720"/>
      </w:pPr>
      <w:r>
        <w:t>P(A|B)=</w:t>
      </w:r>
      <w:r w:rsidRPr="00361D74">
        <w:t xml:space="preserve"> </w:t>
      </w:r>
      <w:r>
        <w:t>P(A</w:t>
      </w:r>
      <w:r>
        <w:sym w:font="Symbol" w:char="F0C7"/>
      </w:r>
      <w:r>
        <w:t>B)/P(B)=</w:t>
      </w:r>
      <w:r w:rsidR="005E387E">
        <w:t>.034/.151=0.225</w:t>
      </w:r>
    </w:p>
    <w:p w:rsidR="005E387E" w:rsidRDefault="005E387E" w:rsidP="00197A8F">
      <w:pPr>
        <w:ind w:left="720"/>
      </w:pPr>
      <w:r w:rsidRPr="00511E5F">
        <w:rPr>
          <w:position w:val="-28"/>
        </w:rPr>
        <w:object w:dxaOrig="4140" w:dyaOrig="700">
          <v:shape id="_x0000_i1031" type="#_x0000_t75" style="width:207pt;height:36pt" o:ole="">
            <v:imagedata r:id="rId9" o:title=""/>
          </v:shape>
          <o:OLEObject Type="Embed" ProgID="Equation.DSMT4" ShapeID="_x0000_i1031" DrawAspect="Content" ObjectID="_1660546801" r:id="rId20"/>
        </w:object>
      </w:r>
      <w:r>
        <w:t>(.179-.034)/(1-.151)=0.171</w:t>
      </w:r>
    </w:p>
    <w:p w:rsidR="005E387E" w:rsidRDefault="005E387E" w:rsidP="00197A8F">
      <w:pPr>
        <w:ind w:left="720"/>
      </w:pPr>
      <w:r>
        <w:t>P(A|B)</w:t>
      </w:r>
      <w:r>
        <w:sym w:font="Symbol" w:char="F0B9"/>
      </w:r>
      <w:r>
        <w:t xml:space="preserve"> P(A), thus A and B are not independent.</w:t>
      </w:r>
      <w:r w:rsidRPr="005E387E">
        <w:t xml:space="preserve"> </w:t>
      </w:r>
      <w:r>
        <w:t>There appears to be a relationship between birth defects and underweight problems for newborns.</w:t>
      </w:r>
    </w:p>
    <w:p w:rsidR="00197A8F" w:rsidRDefault="00197A8F" w:rsidP="00197A8F"/>
    <w:p w:rsidR="00197A8F" w:rsidRDefault="00197A8F" w:rsidP="00197A8F">
      <w:r>
        <w:lastRenderedPageBreak/>
        <w:t xml:space="preserve">2) a) </w:t>
      </w:r>
    </w:p>
    <w:p w:rsidR="00197A8F" w:rsidRDefault="00197A8F" w:rsidP="00197A8F">
      <w:pPr>
        <w:ind w:left="720"/>
      </w:pPr>
      <w:r>
        <w:t xml:space="preserve">Note that </w:t>
      </w:r>
      <w:r w:rsidR="00F51A35" w:rsidRPr="008E5FD5">
        <w:rPr>
          <w:position w:val="-4"/>
        </w:rPr>
        <w:object w:dxaOrig="240" w:dyaOrig="300">
          <v:shape id="_x0000_i1039" type="#_x0000_t75" style="width:11.4pt;height:15.6pt" o:ole="">
            <v:imagedata r:id="rId21" o:title=""/>
          </v:shape>
          <o:OLEObject Type="Embed" ProgID="Equation.DSMT4" ShapeID="_x0000_i1039" DrawAspect="Content" ObjectID="_1660546802" r:id="rId22"/>
        </w:object>
      </w:r>
      <w:r>
        <w:t xml:space="preserve"> has an approximate normal PDF with mean 240 and standard deviation of </w:t>
      </w:r>
      <w:r w:rsidRPr="008E5FD5">
        <w:rPr>
          <w:position w:val="-8"/>
        </w:rPr>
        <w:object w:dxaOrig="920" w:dyaOrig="380">
          <v:shape id="_x0000_i1033" type="#_x0000_t75" style="width:46.8pt;height:19.2pt" o:ole="">
            <v:imagedata r:id="rId23" o:title=""/>
          </v:shape>
          <o:OLEObject Type="Embed" ProgID="Equation.DSMT4" ShapeID="_x0000_i1033" DrawAspect="Content" ObjectID="_1660546803" r:id="rId24"/>
        </w:object>
      </w:r>
      <w:r>
        <w:t xml:space="preserve"> = 2.3717 through the use of the CLT.  Thus, we need to approximate P(235.25 &lt; </w:t>
      </w:r>
      <w:r w:rsidR="00F51A35" w:rsidRPr="008E5FD5">
        <w:rPr>
          <w:position w:val="-4"/>
        </w:rPr>
        <w:object w:dxaOrig="240" w:dyaOrig="300">
          <v:shape id="_x0000_i1041" type="#_x0000_t75" style="width:11.4pt;height:15.6pt" o:ole="">
            <v:imagedata r:id="rId21" o:title=""/>
          </v:shape>
          <o:OLEObject Type="Embed" ProgID="Equation.DSMT4" ShapeID="_x0000_i1041" DrawAspect="Content" ObjectID="_1660546804" r:id="rId25"/>
        </w:object>
      </w:r>
      <w:r>
        <w:t xml:space="preserve"> &lt; 244.75) = P(</w:t>
      </w:r>
      <w:r w:rsidR="00F51A35" w:rsidRPr="008E5FD5">
        <w:rPr>
          <w:position w:val="-4"/>
        </w:rPr>
        <w:object w:dxaOrig="240" w:dyaOrig="300">
          <v:shape id="_x0000_i1043" type="#_x0000_t75" style="width:11.4pt;height:15.6pt" o:ole="">
            <v:imagedata r:id="rId21" o:title=""/>
          </v:shape>
          <o:OLEObject Type="Embed" ProgID="Equation.DSMT4" ShapeID="_x0000_i1043" DrawAspect="Content" ObjectID="_1660546805" r:id="rId26"/>
        </w:object>
      </w:r>
      <w:r>
        <w:t xml:space="preserve"> &lt; 244.75) – P(</w:t>
      </w:r>
      <w:r w:rsidR="00F51A35" w:rsidRPr="008E5FD5">
        <w:rPr>
          <w:position w:val="-4"/>
        </w:rPr>
        <w:object w:dxaOrig="240" w:dyaOrig="300">
          <v:shape id="_x0000_i1045" type="#_x0000_t75" style="width:11.4pt;height:15.6pt" o:ole="">
            <v:imagedata r:id="rId21" o:title=""/>
          </v:shape>
          <o:OLEObject Type="Embed" ProgID="Equation.DSMT4" ShapeID="_x0000_i1045" DrawAspect="Content" ObjectID="_1660546806" r:id="rId27"/>
        </w:object>
      </w:r>
      <w:r>
        <w:t xml:space="preserve"> &lt; 235.25) using the normal PDF.  The probability is 0.9774 – 0.0226 = 0.9548.  </w:t>
      </w:r>
    </w:p>
    <w:p w:rsidR="00197A8F" w:rsidRDefault="00197A8F" w:rsidP="00197A8F"/>
    <w:p w:rsidR="00197A8F" w:rsidRDefault="00197A8F" w:rsidP="00197A8F">
      <w:pPr>
        <w:spacing w:line="240" w:lineRule="auto"/>
      </w:pPr>
      <w:r>
        <w:t xml:space="preserve">b) </w:t>
      </w:r>
    </w:p>
    <w:p w:rsidR="00197A8F" w:rsidRDefault="00197A8F" w:rsidP="00197A8F">
      <w:pPr>
        <w:spacing w:line="240" w:lineRule="auto"/>
        <w:ind w:left="720"/>
      </w:pPr>
      <w:r>
        <w:t xml:space="preserve">No, observing a sample mean this extreme would be unlikely to happen since the approximation to P(235.25 &lt; </w:t>
      </w:r>
      <w:r w:rsidR="00F51A35" w:rsidRPr="008E5FD5">
        <w:rPr>
          <w:position w:val="-4"/>
        </w:rPr>
        <w:object w:dxaOrig="240" w:dyaOrig="300">
          <v:shape id="_x0000_i1047" type="#_x0000_t75" style="width:11.4pt;height:15.6pt" o:ole="">
            <v:imagedata r:id="rId21" o:title=""/>
          </v:shape>
          <o:OLEObject Type="Embed" ProgID="Equation.DSMT4" ShapeID="_x0000_i1047" DrawAspect="Content" ObjectID="_1660546807" r:id="rId28"/>
        </w:object>
      </w:r>
      <w:r>
        <w:t xml:space="preserve"> &lt; 244.75) is large.  </w:t>
      </w:r>
    </w:p>
    <w:p w:rsidR="00197A8F" w:rsidRDefault="00197A8F" w:rsidP="00197A8F"/>
    <w:p w:rsidR="005E387E" w:rsidRPr="005E387E" w:rsidRDefault="005E387E" w:rsidP="00361D74">
      <w:pPr>
        <w:rPr>
          <w:position w:val="-44"/>
        </w:rPr>
      </w:pPr>
    </w:p>
    <w:sectPr w:rsidR="005E387E" w:rsidRPr="005E387E" w:rsidSect="009E4503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7EA0" w:rsidRDefault="00697EA0" w:rsidP="00D23F93">
      <w:pPr>
        <w:spacing w:line="240" w:lineRule="auto"/>
      </w:pPr>
      <w:r>
        <w:separator/>
      </w:r>
    </w:p>
  </w:endnote>
  <w:endnote w:type="continuationSeparator" w:id="0">
    <w:p w:rsidR="00697EA0" w:rsidRDefault="00697EA0" w:rsidP="00D23F9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4DDA" w:rsidRDefault="00444DD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2540065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23F93" w:rsidRDefault="00D23F9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06D76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D23F93" w:rsidRDefault="00D23F9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4DDA" w:rsidRDefault="00444D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7EA0" w:rsidRDefault="00697EA0" w:rsidP="00D23F93">
      <w:pPr>
        <w:spacing w:line="240" w:lineRule="auto"/>
      </w:pPr>
      <w:r>
        <w:separator/>
      </w:r>
    </w:p>
  </w:footnote>
  <w:footnote w:type="continuationSeparator" w:id="0">
    <w:p w:rsidR="00697EA0" w:rsidRDefault="00697EA0" w:rsidP="00D23F9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4DDA" w:rsidRDefault="00444DD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4DDA" w:rsidRDefault="00444DD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4DDA" w:rsidRDefault="00444D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67377C"/>
    <w:multiLevelType w:val="hybridMultilevel"/>
    <w:tmpl w:val="470875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215DC0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D271390"/>
    <w:multiLevelType w:val="hybridMultilevel"/>
    <w:tmpl w:val="2730BB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11E5F"/>
    <w:rsid w:val="00000EC9"/>
    <w:rsid w:val="000023AB"/>
    <w:rsid w:val="000029DB"/>
    <w:rsid w:val="0000355D"/>
    <w:rsid w:val="00003F63"/>
    <w:rsid w:val="00004259"/>
    <w:rsid w:val="0000760F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5CD3"/>
    <w:rsid w:val="00036A38"/>
    <w:rsid w:val="00036FDB"/>
    <w:rsid w:val="00037824"/>
    <w:rsid w:val="0004077C"/>
    <w:rsid w:val="00041194"/>
    <w:rsid w:val="0004201C"/>
    <w:rsid w:val="00042239"/>
    <w:rsid w:val="00043AFC"/>
    <w:rsid w:val="00044B7E"/>
    <w:rsid w:val="00047563"/>
    <w:rsid w:val="000478DF"/>
    <w:rsid w:val="000504AC"/>
    <w:rsid w:val="000526A1"/>
    <w:rsid w:val="00052C09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3942"/>
    <w:rsid w:val="00063B16"/>
    <w:rsid w:val="00065DFB"/>
    <w:rsid w:val="000670BA"/>
    <w:rsid w:val="00067D9E"/>
    <w:rsid w:val="00067F48"/>
    <w:rsid w:val="0007136E"/>
    <w:rsid w:val="00071547"/>
    <w:rsid w:val="00071697"/>
    <w:rsid w:val="00071F61"/>
    <w:rsid w:val="00072369"/>
    <w:rsid w:val="00072480"/>
    <w:rsid w:val="0007269F"/>
    <w:rsid w:val="000727D4"/>
    <w:rsid w:val="000729E2"/>
    <w:rsid w:val="00072EED"/>
    <w:rsid w:val="000731AE"/>
    <w:rsid w:val="00073634"/>
    <w:rsid w:val="00073EB7"/>
    <w:rsid w:val="0007514B"/>
    <w:rsid w:val="00076B0B"/>
    <w:rsid w:val="00076B99"/>
    <w:rsid w:val="000775FD"/>
    <w:rsid w:val="000779FB"/>
    <w:rsid w:val="00077A72"/>
    <w:rsid w:val="00080558"/>
    <w:rsid w:val="000840C4"/>
    <w:rsid w:val="0008490F"/>
    <w:rsid w:val="00085F7D"/>
    <w:rsid w:val="00086B49"/>
    <w:rsid w:val="0008723C"/>
    <w:rsid w:val="00087522"/>
    <w:rsid w:val="000876BF"/>
    <w:rsid w:val="0009023C"/>
    <w:rsid w:val="0009263E"/>
    <w:rsid w:val="00093E0F"/>
    <w:rsid w:val="000946DF"/>
    <w:rsid w:val="00094B74"/>
    <w:rsid w:val="00096564"/>
    <w:rsid w:val="00096AA7"/>
    <w:rsid w:val="00096C94"/>
    <w:rsid w:val="00097CE4"/>
    <w:rsid w:val="000A0C1A"/>
    <w:rsid w:val="000A1228"/>
    <w:rsid w:val="000A3312"/>
    <w:rsid w:val="000A37CA"/>
    <w:rsid w:val="000A3D3B"/>
    <w:rsid w:val="000B008C"/>
    <w:rsid w:val="000B0139"/>
    <w:rsid w:val="000B05E5"/>
    <w:rsid w:val="000B07E3"/>
    <w:rsid w:val="000B17AE"/>
    <w:rsid w:val="000B5690"/>
    <w:rsid w:val="000C1A0A"/>
    <w:rsid w:val="000C1DA0"/>
    <w:rsid w:val="000C2B82"/>
    <w:rsid w:val="000C38C9"/>
    <w:rsid w:val="000C38DD"/>
    <w:rsid w:val="000C4C6F"/>
    <w:rsid w:val="000C5616"/>
    <w:rsid w:val="000C5719"/>
    <w:rsid w:val="000C5B56"/>
    <w:rsid w:val="000C6609"/>
    <w:rsid w:val="000C7169"/>
    <w:rsid w:val="000C71A0"/>
    <w:rsid w:val="000D0AFB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4CC"/>
    <w:rsid w:val="000F4779"/>
    <w:rsid w:val="000F4BC9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A1D"/>
    <w:rsid w:val="001140A7"/>
    <w:rsid w:val="00114364"/>
    <w:rsid w:val="00114CBF"/>
    <w:rsid w:val="001163D2"/>
    <w:rsid w:val="00116CC8"/>
    <w:rsid w:val="001174FE"/>
    <w:rsid w:val="00117993"/>
    <w:rsid w:val="00121462"/>
    <w:rsid w:val="00121619"/>
    <w:rsid w:val="00122033"/>
    <w:rsid w:val="00122512"/>
    <w:rsid w:val="00125359"/>
    <w:rsid w:val="00126B0C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438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090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F98"/>
    <w:rsid w:val="00182A9D"/>
    <w:rsid w:val="0018348B"/>
    <w:rsid w:val="00183A48"/>
    <w:rsid w:val="0018400B"/>
    <w:rsid w:val="001845AD"/>
    <w:rsid w:val="00185480"/>
    <w:rsid w:val="00185F3B"/>
    <w:rsid w:val="00187673"/>
    <w:rsid w:val="00187E57"/>
    <w:rsid w:val="001929FA"/>
    <w:rsid w:val="001932C1"/>
    <w:rsid w:val="00193A65"/>
    <w:rsid w:val="00193F7B"/>
    <w:rsid w:val="00195BE3"/>
    <w:rsid w:val="00195F39"/>
    <w:rsid w:val="00196267"/>
    <w:rsid w:val="0019749E"/>
    <w:rsid w:val="0019786E"/>
    <w:rsid w:val="00197A8F"/>
    <w:rsid w:val="001A04F0"/>
    <w:rsid w:val="001A06C3"/>
    <w:rsid w:val="001A1AFC"/>
    <w:rsid w:val="001A1C0E"/>
    <w:rsid w:val="001A45DC"/>
    <w:rsid w:val="001A4797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14B7"/>
    <w:rsid w:val="001C2589"/>
    <w:rsid w:val="001D264E"/>
    <w:rsid w:val="001D3590"/>
    <w:rsid w:val="001D39EA"/>
    <w:rsid w:val="001D3A63"/>
    <w:rsid w:val="001D4344"/>
    <w:rsid w:val="001D5007"/>
    <w:rsid w:val="001D6456"/>
    <w:rsid w:val="001D748A"/>
    <w:rsid w:val="001E00FB"/>
    <w:rsid w:val="001E01B7"/>
    <w:rsid w:val="001E02F1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326"/>
    <w:rsid w:val="00213319"/>
    <w:rsid w:val="00213DD0"/>
    <w:rsid w:val="0021417E"/>
    <w:rsid w:val="002151C6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73FD"/>
    <w:rsid w:val="00240A7D"/>
    <w:rsid w:val="0024209A"/>
    <w:rsid w:val="0024322B"/>
    <w:rsid w:val="00243ED3"/>
    <w:rsid w:val="0024590E"/>
    <w:rsid w:val="00246F90"/>
    <w:rsid w:val="002478CC"/>
    <w:rsid w:val="002554D2"/>
    <w:rsid w:val="00255ACB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5104"/>
    <w:rsid w:val="0028625F"/>
    <w:rsid w:val="00286812"/>
    <w:rsid w:val="0028712E"/>
    <w:rsid w:val="0029153B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27CE"/>
    <w:rsid w:val="002E2AF0"/>
    <w:rsid w:val="002E321D"/>
    <w:rsid w:val="002E3568"/>
    <w:rsid w:val="002E42DD"/>
    <w:rsid w:val="002E44C2"/>
    <w:rsid w:val="002E55A7"/>
    <w:rsid w:val="002E57DF"/>
    <w:rsid w:val="002E6D52"/>
    <w:rsid w:val="002E7787"/>
    <w:rsid w:val="002F0D55"/>
    <w:rsid w:val="002F0F86"/>
    <w:rsid w:val="002F11B5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401F"/>
    <w:rsid w:val="00304CAB"/>
    <w:rsid w:val="00305806"/>
    <w:rsid w:val="0030634B"/>
    <w:rsid w:val="00306979"/>
    <w:rsid w:val="003072E0"/>
    <w:rsid w:val="00310213"/>
    <w:rsid w:val="003109F2"/>
    <w:rsid w:val="00310DBB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40DB"/>
    <w:rsid w:val="003255B7"/>
    <w:rsid w:val="00326808"/>
    <w:rsid w:val="00327125"/>
    <w:rsid w:val="00327E8A"/>
    <w:rsid w:val="003301A6"/>
    <w:rsid w:val="0033031A"/>
    <w:rsid w:val="00330E13"/>
    <w:rsid w:val="00330E29"/>
    <w:rsid w:val="003324A3"/>
    <w:rsid w:val="00332B2D"/>
    <w:rsid w:val="00334004"/>
    <w:rsid w:val="00334384"/>
    <w:rsid w:val="0033505B"/>
    <w:rsid w:val="003367B8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6AA"/>
    <w:rsid w:val="003572F8"/>
    <w:rsid w:val="00357898"/>
    <w:rsid w:val="00360927"/>
    <w:rsid w:val="003611C7"/>
    <w:rsid w:val="00361862"/>
    <w:rsid w:val="00361D74"/>
    <w:rsid w:val="00362DAE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4383"/>
    <w:rsid w:val="003843A0"/>
    <w:rsid w:val="00384683"/>
    <w:rsid w:val="00386B68"/>
    <w:rsid w:val="00387253"/>
    <w:rsid w:val="003875F7"/>
    <w:rsid w:val="00390470"/>
    <w:rsid w:val="0039110C"/>
    <w:rsid w:val="00391DCC"/>
    <w:rsid w:val="00391E8C"/>
    <w:rsid w:val="00391FB0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8B0"/>
    <w:rsid w:val="003A1B54"/>
    <w:rsid w:val="003A26E6"/>
    <w:rsid w:val="003A2898"/>
    <w:rsid w:val="003A29B7"/>
    <w:rsid w:val="003A31FF"/>
    <w:rsid w:val="003A4857"/>
    <w:rsid w:val="003A50E7"/>
    <w:rsid w:val="003A5874"/>
    <w:rsid w:val="003A70BE"/>
    <w:rsid w:val="003A7761"/>
    <w:rsid w:val="003A7C6E"/>
    <w:rsid w:val="003B2A59"/>
    <w:rsid w:val="003B2B82"/>
    <w:rsid w:val="003B2CE4"/>
    <w:rsid w:val="003B3719"/>
    <w:rsid w:val="003B48C7"/>
    <w:rsid w:val="003B4BF1"/>
    <w:rsid w:val="003B51FA"/>
    <w:rsid w:val="003B5FC9"/>
    <w:rsid w:val="003B6D88"/>
    <w:rsid w:val="003B7105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AE4"/>
    <w:rsid w:val="003D3B9B"/>
    <w:rsid w:val="003D7706"/>
    <w:rsid w:val="003D795E"/>
    <w:rsid w:val="003D7EDA"/>
    <w:rsid w:val="003E085B"/>
    <w:rsid w:val="003E11E2"/>
    <w:rsid w:val="003E34E6"/>
    <w:rsid w:val="003E3560"/>
    <w:rsid w:val="003E46E2"/>
    <w:rsid w:val="003E5233"/>
    <w:rsid w:val="003E58A5"/>
    <w:rsid w:val="003E5A32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5183"/>
    <w:rsid w:val="004051DE"/>
    <w:rsid w:val="004051E0"/>
    <w:rsid w:val="0040618C"/>
    <w:rsid w:val="004061DA"/>
    <w:rsid w:val="004076C8"/>
    <w:rsid w:val="0041018A"/>
    <w:rsid w:val="00410E50"/>
    <w:rsid w:val="00411A1F"/>
    <w:rsid w:val="00411D23"/>
    <w:rsid w:val="004124BB"/>
    <w:rsid w:val="00412B19"/>
    <w:rsid w:val="00413B89"/>
    <w:rsid w:val="004144C3"/>
    <w:rsid w:val="00414CF4"/>
    <w:rsid w:val="004155A4"/>
    <w:rsid w:val="00416416"/>
    <w:rsid w:val="0041675B"/>
    <w:rsid w:val="00417284"/>
    <w:rsid w:val="00417DD7"/>
    <w:rsid w:val="0042085F"/>
    <w:rsid w:val="00421F98"/>
    <w:rsid w:val="0042379E"/>
    <w:rsid w:val="004240F8"/>
    <w:rsid w:val="0042477B"/>
    <w:rsid w:val="00426185"/>
    <w:rsid w:val="0043045F"/>
    <w:rsid w:val="00430544"/>
    <w:rsid w:val="004309CD"/>
    <w:rsid w:val="00430BC9"/>
    <w:rsid w:val="00430BEB"/>
    <w:rsid w:val="0043103A"/>
    <w:rsid w:val="004311B4"/>
    <w:rsid w:val="0043259F"/>
    <w:rsid w:val="00432994"/>
    <w:rsid w:val="00432ECD"/>
    <w:rsid w:val="00433391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4DDA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60673"/>
    <w:rsid w:val="0046086E"/>
    <w:rsid w:val="00461222"/>
    <w:rsid w:val="0046133F"/>
    <w:rsid w:val="00462F01"/>
    <w:rsid w:val="00466CF7"/>
    <w:rsid w:val="004711FC"/>
    <w:rsid w:val="004723E2"/>
    <w:rsid w:val="004732ED"/>
    <w:rsid w:val="00473E6F"/>
    <w:rsid w:val="0047477E"/>
    <w:rsid w:val="00474D33"/>
    <w:rsid w:val="00475883"/>
    <w:rsid w:val="00476004"/>
    <w:rsid w:val="004762A9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815"/>
    <w:rsid w:val="004B528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A5"/>
    <w:rsid w:val="004D12D8"/>
    <w:rsid w:val="004D173E"/>
    <w:rsid w:val="004D20DA"/>
    <w:rsid w:val="004D26BC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664E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EEA"/>
    <w:rsid w:val="004F6B54"/>
    <w:rsid w:val="004F7745"/>
    <w:rsid w:val="00500319"/>
    <w:rsid w:val="005003A4"/>
    <w:rsid w:val="0050069B"/>
    <w:rsid w:val="005013CB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848"/>
    <w:rsid w:val="00510D4B"/>
    <w:rsid w:val="0051118B"/>
    <w:rsid w:val="00511A29"/>
    <w:rsid w:val="00511A58"/>
    <w:rsid w:val="00511E5F"/>
    <w:rsid w:val="00512C1D"/>
    <w:rsid w:val="0051358F"/>
    <w:rsid w:val="00513C8E"/>
    <w:rsid w:val="00513DD0"/>
    <w:rsid w:val="00513DD6"/>
    <w:rsid w:val="005140D0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56B3"/>
    <w:rsid w:val="00546C3B"/>
    <w:rsid w:val="00547BF0"/>
    <w:rsid w:val="00550014"/>
    <w:rsid w:val="0055076E"/>
    <w:rsid w:val="00550CB1"/>
    <w:rsid w:val="00551EE1"/>
    <w:rsid w:val="00553045"/>
    <w:rsid w:val="00553BDA"/>
    <w:rsid w:val="0055469B"/>
    <w:rsid w:val="00560840"/>
    <w:rsid w:val="00562358"/>
    <w:rsid w:val="00563EBF"/>
    <w:rsid w:val="0056585B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8AC"/>
    <w:rsid w:val="00577435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2EA7"/>
    <w:rsid w:val="005A3032"/>
    <w:rsid w:val="005A3846"/>
    <w:rsid w:val="005A468A"/>
    <w:rsid w:val="005A4B52"/>
    <w:rsid w:val="005A4F15"/>
    <w:rsid w:val="005A5437"/>
    <w:rsid w:val="005A5F20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FCE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797E"/>
    <w:rsid w:val="005C7EC7"/>
    <w:rsid w:val="005D0910"/>
    <w:rsid w:val="005D0DB1"/>
    <w:rsid w:val="005D0DEE"/>
    <w:rsid w:val="005D0F02"/>
    <w:rsid w:val="005D3146"/>
    <w:rsid w:val="005D3D1B"/>
    <w:rsid w:val="005D4AE0"/>
    <w:rsid w:val="005D5D31"/>
    <w:rsid w:val="005D69B4"/>
    <w:rsid w:val="005D7202"/>
    <w:rsid w:val="005D73C8"/>
    <w:rsid w:val="005D796B"/>
    <w:rsid w:val="005E0C65"/>
    <w:rsid w:val="005E1F64"/>
    <w:rsid w:val="005E205D"/>
    <w:rsid w:val="005E296F"/>
    <w:rsid w:val="005E29E9"/>
    <w:rsid w:val="005E2DFE"/>
    <w:rsid w:val="005E387E"/>
    <w:rsid w:val="005E3987"/>
    <w:rsid w:val="005E3B25"/>
    <w:rsid w:val="005E3E63"/>
    <w:rsid w:val="005E50AB"/>
    <w:rsid w:val="005E50B2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6624"/>
    <w:rsid w:val="005F6778"/>
    <w:rsid w:val="005F6A2E"/>
    <w:rsid w:val="005F6EFC"/>
    <w:rsid w:val="0060094F"/>
    <w:rsid w:val="00601696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BB"/>
    <w:rsid w:val="00610E2A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B7B"/>
    <w:rsid w:val="006200B3"/>
    <w:rsid w:val="00621909"/>
    <w:rsid w:val="00621F8B"/>
    <w:rsid w:val="00622CF1"/>
    <w:rsid w:val="00623862"/>
    <w:rsid w:val="00624953"/>
    <w:rsid w:val="00624A1F"/>
    <w:rsid w:val="006251C8"/>
    <w:rsid w:val="00625A3F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7B85"/>
    <w:rsid w:val="00637F4E"/>
    <w:rsid w:val="00642E9B"/>
    <w:rsid w:val="00642F4E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3659"/>
    <w:rsid w:val="00674E08"/>
    <w:rsid w:val="006756DA"/>
    <w:rsid w:val="00675729"/>
    <w:rsid w:val="0067638A"/>
    <w:rsid w:val="006771B5"/>
    <w:rsid w:val="006774FB"/>
    <w:rsid w:val="00680081"/>
    <w:rsid w:val="00680161"/>
    <w:rsid w:val="006807E7"/>
    <w:rsid w:val="006811D5"/>
    <w:rsid w:val="0068255D"/>
    <w:rsid w:val="006831F4"/>
    <w:rsid w:val="0068372B"/>
    <w:rsid w:val="006845FE"/>
    <w:rsid w:val="00684AA2"/>
    <w:rsid w:val="0068534F"/>
    <w:rsid w:val="00686EFF"/>
    <w:rsid w:val="00691E77"/>
    <w:rsid w:val="00692219"/>
    <w:rsid w:val="00692D15"/>
    <w:rsid w:val="006932DB"/>
    <w:rsid w:val="00693675"/>
    <w:rsid w:val="006937BC"/>
    <w:rsid w:val="006943B1"/>
    <w:rsid w:val="0069552D"/>
    <w:rsid w:val="00695865"/>
    <w:rsid w:val="006965F2"/>
    <w:rsid w:val="006966B4"/>
    <w:rsid w:val="006973EE"/>
    <w:rsid w:val="00697EA0"/>
    <w:rsid w:val="006A214B"/>
    <w:rsid w:val="006A2BC0"/>
    <w:rsid w:val="006A32E2"/>
    <w:rsid w:val="006A3B88"/>
    <w:rsid w:val="006A63DA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19B"/>
    <w:rsid w:val="006B645A"/>
    <w:rsid w:val="006B66CE"/>
    <w:rsid w:val="006B689E"/>
    <w:rsid w:val="006B7AE7"/>
    <w:rsid w:val="006B7D44"/>
    <w:rsid w:val="006C0909"/>
    <w:rsid w:val="006C2413"/>
    <w:rsid w:val="006C3330"/>
    <w:rsid w:val="006C4042"/>
    <w:rsid w:val="006C4793"/>
    <w:rsid w:val="006C4B97"/>
    <w:rsid w:val="006C59C5"/>
    <w:rsid w:val="006C678B"/>
    <w:rsid w:val="006C7A3D"/>
    <w:rsid w:val="006C7F05"/>
    <w:rsid w:val="006D0969"/>
    <w:rsid w:val="006D35D6"/>
    <w:rsid w:val="006D3D77"/>
    <w:rsid w:val="006D488F"/>
    <w:rsid w:val="006D4B46"/>
    <w:rsid w:val="006D4E6F"/>
    <w:rsid w:val="006D59DB"/>
    <w:rsid w:val="006D5AA9"/>
    <w:rsid w:val="006E06D5"/>
    <w:rsid w:val="006E0CF7"/>
    <w:rsid w:val="006E0F22"/>
    <w:rsid w:val="006E16F2"/>
    <w:rsid w:val="006E21D6"/>
    <w:rsid w:val="006E3BA7"/>
    <w:rsid w:val="006E44B5"/>
    <w:rsid w:val="006E67E5"/>
    <w:rsid w:val="006F00E1"/>
    <w:rsid w:val="006F0920"/>
    <w:rsid w:val="006F0D57"/>
    <w:rsid w:val="006F106F"/>
    <w:rsid w:val="006F2ADB"/>
    <w:rsid w:val="006F31C1"/>
    <w:rsid w:val="006F425F"/>
    <w:rsid w:val="006F4C91"/>
    <w:rsid w:val="006F66DF"/>
    <w:rsid w:val="006F7ACD"/>
    <w:rsid w:val="007010A3"/>
    <w:rsid w:val="00701206"/>
    <w:rsid w:val="00701BCF"/>
    <w:rsid w:val="00701BD5"/>
    <w:rsid w:val="00701D42"/>
    <w:rsid w:val="00703BA7"/>
    <w:rsid w:val="00704074"/>
    <w:rsid w:val="00705612"/>
    <w:rsid w:val="00705B3B"/>
    <w:rsid w:val="00705BFA"/>
    <w:rsid w:val="00705C7C"/>
    <w:rsid w:val="0070609C"/>
    <w:rsid w:val="00706D76"/>
    <w:rsid w:val="00710EF7"/>
    <w:rsid w:val="00711C34"/>
    <w:rsid w:val="00712770"/>
    <w:rsid w:val="00712C4A"/>
    <w:rsid w:val="00720978"/>
    <w:rsid w:val="0072105F"/>
    <w:rsid w:val="007215B3"/>
    <w:rsid w:val="007225F5"/>
    <w:rsid w:val="00722B98"/>
    <w:rsid w:val="00723518"/>
    <w:rsid w:val="0072358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A68"/>
    <w:rsid w:val="00742851"/>
    <w:rsid w:val="0074351A"/>
    <w:rsid w:val="00744231"/>
    <w:rsid w:val="00744E43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608B0"/>
    <w:rsid w:val="00760A40"/>
    <w:rsid w:val="00760BEE"/>
    <w:rsid w:val="00760DF0"/>
    <w:rsid w:val="00761DFF"/>
    <w:rsid w:val="00761ECE"/>
    <w:rsid w:val="007633EA"/>
    <w:rsid w:val="00763969"/>
    <w:rsid w:val="00766152"/>
    <w:rsid w:val="00766EF7"/>
    <w:rsid w:val="00767427"/>
    <w:rsid w:val="00767823"/>
    <w:rsid w:val="00767B00"/>
    <w:rsid w:val="00770341"/>
    <w:rsid w:val="007716D5"/>
    <w:rsid w:val="00772F84"/>
    <w:rsid w:val="00773B61"/>
    <w:rsid w:val="00774C8B"/>
    <w:rsid w:val="00775489"/>
    <w:rsid w:val="0077569A"/>
    <w:rsid w:val="00775950"/>
    <w:rsid w:val="00776279"/>
    <w:rsid w:val="007764D7"/>
    <w:rsid w:val="007768EA"/>
    <w:rsid w:val="00776A3F"/>
    <w:rsid w:val="007821B5"/>
    <w:rsid w:val="0078368F"/>
    <w:rsid w:val="00783A24"/>
    <w:rsid w:val="007845B0"/>
    <w:rsid w:val="00784685"/>
    <w:rsid w:val="00784FD6"/>
    <w:rsid w:val="0078552A"/>
    <w:rsid w:val="00790EAD"/>
    <w:rsid w:val="007917EB"/>
    <w:rsid w:val="00791980"/>
    <w:rsid w:val="007919D8"/>
    <w:rsid w:val="00792070"/>
    <w:rsid w:val="00792305"/>
    <w:rsid w:val="00793603"/>
    <w:rsid w:val="007937AF"/>
    <w:rsid w:val="00793FAD"/>
    <w:rsid w:val="00794832"/>
    <w:rsid w:val="00794C3F"/>
    <w:rsid w:val="0079703A"/>
    <w:rsid w:val="00797E3B"/>
    <w:rsid w:val="007A12EF"/>
    <w:rsid w:val="007A235F"/>
    <w:rsid w:val="007A2B25"/>
    <w:rsid w:val="007A3C90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6B3"/>
    <w:rsid w:val="007B4E84"/>
    <w:rsid w:val="007B58FB"/>
    <w:rsid w:val="007B6017"/>
    <w:rsid w:val="007B6BF6"/>
    <w:rsid w:val="007B6D51"/>
    <w:rsid w:val="007B6F06"/>
    <w:rsid w:val="007B6FDA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2A94"/>
    <w:rsid w:val="007F2C7A"/>
    <w:rsid w:val="007F32A4"/>
    <w:rsid w:val="007F39EE"/>
    <w:rsid w:val="007F3E55"/>
    <w:rsid w:val="007F4687"/>
    <w:rsid w:val="007F4DF5"/>
    <w:rsid w:val="007F4EF8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DC9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16E3"/>
    <w:rsid w:val="00821CF3"/>
    <w:rsid w:val="00821D3B"/>
    <w:rsid w:val="00822047"/>
    <w:rsid w:val="00822F54"/>
    <w:rsid w:val="00823F2E"/>
    <w:rsid w:val="00824743"/>
    <w:rsid w:val="0082476C"/>
    <w:rsid w:val="00824DC8"/>
    <w:rsid w:val="00825174"/>
    <w:rsid w:val="008252F9"/>
    <w:rsid w:val="00825310"/>
    <w:rsid w:val="00826A91"/>
    <w:rsid w:val="0083056F"/>
    <w:rsid w:val="008305F3"/>
    <w:rsid w:val="00830A2F"/>
    <w:rsid w:val="008316DD"/>
    <w:rsid w:val="008321C9"/>
    <w:rsid w:val="00833D7E"/>
    <w:rsid w:val="008344AB"/>
    <w:rsid w:val="00835007"/>
    <w:rsid w:val="00835167"/>
    <w:rsid w:val="00836901"/>
    <w:rsid w:val="00840437"/>
    <w:rsid w:val="008412A4"/>
    <w:rsid w:val="0084172A"/>
    <w:rsid w:val="008426E0"/>
    <w:rsid w:val="00842DCA"/>
    <w:rsid w:val="0084426F"/>
    <w:rsid w:val="00844944"/>
    <w:rsid w:val="00845B66"/>
    <w:rsid w:val="00850200"/>
    <w:rsid w:val="008503B8"/>
    <w:rsid w:val="00851B94"/>
    <w:rsid w:val="00851C77"/>
    <w:rsid w:val="00851EDE"/>
    <w:rsid w:val="00852351"/>
    <w:rsid w:val="00852A4C"/>
    <w:rsid w:val="00852B51"/>
    <w:rsid w:val="008539C6"/>
    <w:rsid w:val="008546E6"/>
    <w:rsid w:val="008569BA"/>
    <w:rsid w:val="00856C24"/>
    <w:rsid w:val="00857170"/>
    <w:rsid w:val="008571C4"/>
    <w:rsid w:val="0085794E"/>
    <w:rsid w:val="00860447"/>
    <w:rsid w:val="00861657"/>
    <w:rsid w:val="00862A7E"/>
    <w:rsid w:val="008636D7"/>
    <w:rsid w:val="00863B8B"/>
    <w:rsid w:val="0086456E"/>
    <w:rsid w:val="008655A2"/>
    <w:rsid w:val="008664DD"/>
    <w:rsid w:val="00866CE3"/>
    <w:rsid w:val="00870A2D"/>
    <w:rsid w:val="008710D2"/>
    <w:rsid w:val="00871ECD"/>
    <w:rsid w:val="00873910"/>
    <w:rsid w:val="00873B75"/>
    <w:rsid w:val="00874759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3524"/>
    <w:rsid w:val="00885E17"/>
    <w:rsid w:val="00886092"/>
    <w:rsid w:val="00886169"/>
    <w:rsid w:val="00890461"/>
    <w:rsid w:val="008910CD"/>
    <w:rsid w:val="00891C91"/>
    <w:rsid w:val="00893BFE"/>
    <w:rsid w:val="008965C1"/>
    <w:rsid w:val="00897259"/>
    <w:rsid w:val="008A0486"/>
    <w:rsid w:val="008A0D7C"/>
    <w:rsid w:val="008A135F"/>
    <w:rsid w:val="008A14DA"/>
    <w:rsid w:val="008A17B5"/>
    <w:rsid w:val="008A1FC3"/>
    <w:rsid w:val="008A4251"/>
    <w:rsid w:val="008A43BD"/>
    <w:rsid w:val="008A4B97"/>
    <w:rsid w:val="008A4E43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ADD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F63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2948"/>
    <w:rsid w:val="009249E3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405A8"/>
    <w:rsid w:val="009407F4"/>
    <w:rsid w:val="0094085F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33E"/>
    <w:rsid w:val="00970663"/>
    <w:rsid w:val="009707AB"/>
    <w:rsid w:val="0097085C"/>
    <w:rsid w:val="00970995"/>
    <w:rsid w:val="00971176"/>
    <w:rsid w:val="009719DA"/>
    <w:rsid w:val="00974CBE"/>
    <w:rsid w:val="00974FB7"/>
    <w:rsid w:val="00975659"/>
    <w:rsid w:val="0097766F"/>
    <w:rsid w:val="009777A3"/>
    <w:rsid w:val="00977F04"/>
    <w:rsid w:val="009801BD"/>
    <w:rsid w:val="00981679"/>
    <w:rsid w:val="00983541"/>
    <w:rsid w:val="00983965"/>
    <w:rsid w:val="00983995"/>
    <w:rsid w:val="00985125"/>
    <w:rsid w:val="009855AB"/>
    <w:rsid w:val="00985E65"/>
    <w:rsid w:val="00986A92"/>
    <w:rsid w:val="00986AFB"/>
    <w:rsid w:val="0098723C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C3C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F63"/>
    <w:rsid w:val="009C2391"/>
    <w:rsid w:val="009C3176"/>
    <w:rsid w:val="009C3DAB"/>
    <w:rsid w:val="009C4EBA"/>
    <w:rsid w:val="009C6BD2"/>
    <w:rsid w:val="009C6EFC"/>
    <w:rsid w:val="009D152D"/>
    <w:rsid w:val="009D218C"/>
    <w:rsid w:val="009D237C"/>
    <w:rsid w:val="009D24B2"/>
    <w:rsid w:val="009D2564"/>
    <w:rsid w:val="009D2B1E"/>
    <w:rsid w:val="009D611C"/>
    <w:rsid w:val="009D6A08"/>
    <w:rsid w:val="009D7EFA"/>
    <w:rsid w:val="009E093A"/>
    <w:rsid w:val="009E1843"/>
    <w:rsid w:val="009E315A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D78"/>
    <w:rsid w:val="00A5563F"/>
    <w:rsid w:val="00A55881"/>
    <w:rsid w:val="00A5795B"/>
    <w:rsid w:val="00A57C39"/>
    <w:rsid w:val="00A60394"/>
    <w:rsid w:val="00A60C73"/>
    <w:rsid w:val="00A60F97"/>
    <w:rsid w:val="00A62344"/>
    <w:rsid w:val="00A6265D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62A"/>
    <w:rsid w:val="00A71850"/>
    <w:rsid w:val="00A7209B"/>
    <w:rsid w:val="00A73D9B"/>
    <w:rsid w:val="00A74E5A"/>
    <w:rsid w:val="00A76DE0"/>
    <w:rsid w:val="00A80C27"/>
    <w:rsid w:val="00A80F8A"/>
    <w:rsid w:val="00A821D7"/>
    <w:rsid w:val="00A82B02"/>
    <w:rsid w:val="00A8360A"/>
    <w:rsid w:val="00A84C78"/>
    <w:rsid w:val="00A900C7"/>
    <w:rsid w:val="00A900DE"/>
    <w:rsid w:val="00A90205"/>
    <w:rsid w:val="00A9031E"/>
    <w:rsid w:val="00A91AD5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570"/>
    <w:rsid w:val="00AB20DD"/>
    <w:rsid w:val="00AB2522"/>
    <w:rsid w:val="00AB285C"/>
    <w:rsid w:val="00AB2F20"/>
    <w:rsid w:val="00AB4C95"/>
    <w:rsid w:val="00AB5835"/>
    <w:rsid w:val="00AB7047"/>
    <w:rsid w:val="00AB78C8"/>
    <w:rsid w:val="00AB7C67"/>
    <w:rsid w:val="00AB7CB7"/>
    <w:rsid w:val="00AC047B"/>
    <w:rsid w:val="00AC09F5"/>
    <w:rsid w:val="00AC159F"/>
    <w:rsid w:val="00AC279E"/>
    <w:rsid w:val="00AC2827"/>
    <w:rsid w:val="00AC43E4"/>
    <w:rsid w:val="00AC4412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5F2F"/>
    <w:rsid w:val="00AD6757"/>
    <w:rsid w:val="00AD68BC"/>
    <w:rsid w:val="00AE0E4E"/>
    <w:rsid w:val="00AE12E1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AF6398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6ECA"/>
    <w:rsid w:val="00B270CA"/>
    <w:rsid w:val="00B275A9"/>
    <w:rsid w:val="00B31086"/>
    <w:rsid w:val="00B3169B"/>
    <w:rsid w:val="00B31709"/>
    <w:rsid w:val="00B3288C"/>
    <w:rsid w:val="00B32DE8"/>
    <w:rsid w:val="00B32E15"/>
    <w:rsid w:val="00B33889"/>
    <w:rsid w:val="00B343E3"/>
    <w:rsid w:val="00B34972"/>
    <w:rsid w:val="00B34FB3"/>
    <w:rsid w:val="00B355E9"/>
    <w:rsid w:val="00B35D3D"/>
    <w:rsid w:val="00B37688"/>
    <w:rsid w:val="00B41D83"/>
    <w:rsid w:val="00B41ED6"/>
    <w:rsid w:val="00B4296D"/>
    <w:rsid w:val="00B43423"/>
    <w:rsid w:val="00B4382E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955"/>
    <w:rsid w:val="00B62D05"/>
    <w:rsid w:val="00B64400"/>
    <w:rsid w:val="00B64999"/>
    <w:rsid w:val="00B6728E"/>
    <w:rsid w:val="00B67315"/>
    <w:rsid w:val="00B6787F"/>
    <w:rsid w:val="00B7234B"/>
    <w:rsid w:val="00B7284F"/>
    <w:rsid w:val="00B7313B"/>
    <w:rsid w:val="00B739D5"/>
    <w:rsid w:val="00B7400C"/>
    <w:rsid w:val="00B81007"/>
    <w:rsid w:val="00B823EC"/>
    <w:rsid w:val="00B82CFC"/>
    <w:rsid w:val="00B84FA4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344A"/>
    <w:rsid w:val="00BC36D0"/>
    <w:rsid w:val="00BC3DE1"/>
    <w:rsid w:val="00BC3E89"/>
    <w:rsid w:val="00BC4496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F77"/>
    <w:rsid w:val="00BF0681"/>
    <w:rsid w:val="00BF18BB"/>
    <w:rsid w:val="00BF23F5"/>
    <w:rsid w:val="00BF388B"/>
    <w:rsid w:val="00BF38B8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4084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41B4"/>
    <w:rsid w:val="00C15023"/>
    <w:rsid w:val="00C1556E"/>
    <w:rsid w:val="00C1562F"/>
    <w:rsid w:val="00C1633D"/>
    <w:rsid w:val="00C163F4"/>
    <w:rsid w:val="00C16469"/>
    <w:rsid w:val="00C171EE"/>
    <w:rsid w:val="00C20EFD"/>
    <w:rsid w:val="00C2124B"/>
    <w:rsid w:val="00C2173D"/>
    <w:rsid w:val="00C232E6"/>
    <w:rsid w:val="00C23CEA"/>
    <w:rsid w:val="00C24A3F"/>
    <w:rsid w:val="00C24EEB"/>
    <w:rsid w:val="00C27328"/>
    <w:rsid w:val="00C27ED5"/>
    <w:rsid w:val="00C27EE3"/>
    <w:rsid w:val="00C3192C"/>
    <w:rsid w:val="00C320B2"/>
    <w:rsid w:val="00C3216B"/>
    <w:rsid w:val="00C322A3"/>
    <w:rsid w:val="00C33EE8"/>
    <w:rsid w:val="00C3400C"/>
    <w:rsid w:val="00C347F4"/>
    <w:rsid w:val="00C34D19"/>
    <w:rsid w:val="00C40326"/>
    <w:rsid w:val="00C40432"/>
    <w:rsid w:val="00C4047B"/>
    <w:rsid w:val="00C41942"/>
    <w:rsid w:val="00C41A49"/>
    <w:rsid w:val="00C42D1F"/>
    <w:rsid w:val="00C42DA5"/>
    <w:rsid w:val="00C437CB"/>
    <w:rsid w:val="00C45776"/>
    <w:rsid w:val="00C468B4"/>
    <w:rsid w:val="00C4710E"/>
    <w:rsid w:val="00C47E79"/>
    <w:rsid w:val="00C50C81"/>
    <w:rsid w:val="00C52123"/>
    <w:rsid w:val="00C544CE"/>
    <w:rsid w:val="00C5703F"/>
    <w:rsid w:val="00C6089E"/>
    <w:rsid w:val="00C631B8"/>
    <w:rsid w:val="00C63621"/>
    <w:rsid w:val="00C64C89"/>
    <w:rsid w:val="00C658CA"/>
    <w:rsid w:val="00C66B47"/>
    <w:rsid w:val="00C67055"/>
    <w:rsid w:val="00C7024E"/>
    <w:rsid w:val="00C705FB"/>
    <w:rsid w:val="00C7094F"/>
    <w:rsid w:val="00C70D19"/>
    <w:rsid w:val="00C70D2F"/>
    <w:rsid w:val="00C70D6D"/>
    <w:rsid w:val="00C719CA"/>
    <w:rsid w:val="00C749AE"/>
    <w:rsid w:val="00C749B1"/>
    <w:rsid w:val="00C75216"/>
    <w:rsid w:val="00C75CCC"/>
    <w:rsid w:val="00C773CA"/>
    <w:rsid w:val="00C80787"/>
    <w:rsid w:val="00C80A21"/>
    <w:rsid w:val="00C812BB"/>
    <w:rsid w:val="00C81632"/>
    <w:rsid w:val="00C82315"/>
    <w:rsid w:val="00C82421"/>
    <w:rsid w:val="00C82836"/>
    <w:rsid w:val="00C829E2"/>
    <w:rsid w:val="00C837FB"/>
    <w:rsid w:val="00C8429B"/>
    <w:rsid w:val="00C84FBE"/>
    <w:rsid w:val="00C86159"/>
    <w:rsid w:val="00C863F3"/>
    <w:rsid w:val="00C8745A"/>
    <w:rsid w:val="00C90D6B"/>
    <w:rsid w:val="00C911F9"/>
    <w:rsid w:val="00C931BD"/>
    <w:rsid w:val="00C93DED"/>
    <w:rsid w:val="00C94B8B"/>
    <w:rsid w:val="00C9662D"/>
    <w:rsid w:val="00C96D4A"/>
    <w:rsid w:val="00CA062E"/>
    <w:rsid w:val="00CA063C"/>
    <w:rsid w:val="00CA08FC"/>
    <w:rsid w:val="00CA0BF3"/>
    <w:rsid w:val="00CA19D8"/>
    <w:rsid w:val="00CA1C8A"/>
    <w:rsid w:val="00CA23FA"/>
    <w:rsid w:val="00CA2C04"/>
    <w:rsid w:val="00CA3AB7"/>
    <w:rsid w:val="00CA4CEF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77B"/>
    <w:rsid w:val="00CC443B"/>
    <w:rsid w:val="00CC4633"/>
    <w:rsid w:val="00CC48B9"/>
    <w:rsid w:val="00CC492C"/>
    <w:rsid w:val="00CC4933"/>
    <w:rsid w:val="00CC49FD"/>
    <w:rsid w:val="00CC52AF"/>
    <w:rsid w:val="00CC7876"/>
    <w:rsid w:val="00CC7B48"/>
    <w:rsid w:val="00CC7E47"/>
    <w:rsid w:val="00CD09A4"/>
    <w:rsid w:val="00CD21C8"/>
    <w:rsid w:val="00CD2DD4"/>
    <w:rsid w:val="00CD3742"/>
    <w:rsid w:val="00CD3D5F"/>
    <w:rsid w:val="00CD529F"/>
    <w:rsid w:val="00CD5B64"/>
    <w:rsid w:val="00CD646D"/>
    <w:rsid w:val="00CD65BA"/>
    <w:rsid w:val="00CD65DD"/>
    <w:rsid w:val="00CD6A37"/>
    <w:rsid w:val="00CE050F"/>
    <w:rsid w:val="00CE1ED5"/>
    <w:rsid w:val="00CE1F94"/>
    <w:rsid w:val="00CE279B"/>
    <w:rsid w:val="00CE365C"/>
    <w:rsid w:val="00CE3A31"/>
    <w:rsid w:val="00CE49EB"/>
    <w:rsid w:val="00CE4E87"/>
    <w:rsid w:val="00CE509C"/>
    <w:rsid w:val="00CE5D19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626"/>
    <w:rsid w:val="00D10BCD"/>
    <w:rsid w:val="00D117D3"/>
    <w:rsid w:val="00D14466"/>
    <w:rsid w:val="00D1485C"/>
    <w:rsid w:val="00D17383"/>
    <w:rsid w:val="00D17693"/>
    <w:rsid w:val="00D17868"/>
    <w:rsid w:val="00D179CC"/>
    <w:rsid w:val="00D21062"/>
    <w:rsid w:val="00D21349"/>
    <w:rsid w:val="00D2346D"/>
    <w:rsid w:val="00D23DA9"/>
    <w:rsid w:val="00D23F93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F7C"/>
    <w:rsid w:val="00D46597"/>
    <w:rsid w:val="00D46632"/>
    <w:rsid w:val="00D46EED"/>
    <w:rsid w:val="00D473EF"/>
    <w:rsid w:val="00D47641"/>
    <w:rsid w:val="00D53611"/>
    <w:rsid w:val="00D54B15"/>
    <w:rsid w:val="00D55198"/>
    <w:rsid w:val="00D56347"/>
    <w:rsid w:val="00D5653A"/>
    <w:rsid w:val="00D566C7"/>
    <w:rsid w:val="00D57619"/>
    <w:rsid w:val="00D576F6"/>
    <w:rsid w:val="00D600EE"/>
    <w:rsid w:val="00D62691"/>
    <w:rsid w:val="00D631D4"/>
    <w:rsid w:val="00D64DC2"/>
    <w:rsid w:val="00D6555E"/>
    <w:rsid w:val="00D6561B"/>
    <w:rsid w:val="00D663C7"/>
    <w:rsid w:val="00D67144"/>
    <w:rsid w:val="00D6738A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A2E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7EA"/>
    <w:rsid w:val="00DA4942"/>
    <w:rsid w:val="00DA4C08"/>
    <w:rsid w:val="00DA505F"/>
    <w:rsid w:val="00DA670E"/>
    <w:rsid w:val="00DA7296"/>
    <w:rsid w:val="00DA7B5D"/>
    <w:rsid w:val="00DA7BF1"/>
    <w:rsid w:val="00DB031E"/>
    <w:rsid w:val="00DB233B"/>
    <w:rsid w:val="00DB28C0"/>
    <w:rsid w:val="00DB2F11"/>
    <w:rsid w:val="00DB3210"/>
    <w:rsid w:val="00DB33A3"/>
    <w:rsid w:val="00DB351F"/>
    <w:rsid w:val="00DB42F3"/>
    <w:rsid w:val="00DB7999"/>
    <w:rsid w:val="00DB79F6"/>
    <w:rsid w:val="00DC07FC"/>
    <w:rsid w:val="00DC091C"/>
    <w:rsid w:val="00DC1ABD"/>
    <w:rsid w:val="00DC3ADB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163"/>
    <w:rsid w:val="00DD19B5"/>
    <w:rsid w:val="00DD2308"/>
    <w:rsid w:val="00DD35A2"/>
    <w:rsid w:val="00DD50A1"/>
    <w:rsid w:val="00DE380B"/>
    <w:rsid w:val="00DE6C0F"/>
    <w:rsid w:val="00DE74C6"/>
    <w:rsid w:val="00DE78EF"/>
    <w:rsid w:val="00DF0D74"/>
    <w:rsid w:val="00DF1C69"/>
    <w:rsid w:val="00DF1E37"/>
    <w:rsid w:val="00DF6C42"/>
    <w:rsid w:val="00DF70E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F52"/>
    <w:rsid w:val="00E255DD"/>
    <w:rsid w:val="00E2588F"/>
    <w:rsid w:val="00E26AD8"/>
    <w:rsid w:val="00E27075"/>
    <w:rsid w:val="00E27905"/>
    <w:rsid w:val="00E30EB9"/>
    <w:rsid w:val="00E316D4"/>
    <w:rsid w:val="00E31FCB"/>
    <w:rsid w:val="00E325E7"/>
    <w:rsid w:val="00E3389A"/>
    <w:rsid w:val="00E33FD0"/>
    <w:rsid w:val="00E341C9"/>
    <w:rsid w:val="00E35C40"/>
    <w:rsid w:val="00E40CBA"/>
    <w:rsid w:val="00E428B0"/>
    <w:rsid w:val="00E435CD"/>
    <w:rsid w:val="00E44D4A"/>
    <w:rsid w:val="00E4580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7056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44D"/>
    <w:rsid w:val="00EC22E4"/>
    <w:rsid w:val="00EC27E8"/>
    <w:rsid w:val="00EC281E"/>
    <w:rsid w:val="00EC37A2"/>
    <w:rsid w:val="00EC4BC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3939"/>
    <w:rsid w:val="00EE4301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41DC"/>
    <w:rsid w:val="00F05BA1"/>
    <w:rsid w:val="00F06698"/>
    <w:rsid w:val="00F073EC"/>
    <w:rsid w:val="00F075CC"/>
    <w:rsid w:val="00F07F61"/>
    <w:rsid w:val="00F1055B"/>
    <w:rsid w:val="00F113A7"/>
    <w:rsid w:val="00F11866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CB"/>
    <w:rsid w:val="00F15AD6"/>
    <w:rsid w:val="00F16026"/>
    <w:rsid w:val="00F162A4"/>
    <w:rsid w:val="00F16C7F"/>
    <w:rsid w:val="00F17539"/>
    <w:rsid w:val="00F17B2F"/>
    <w:rsid w:val="00F2188E"/>
    <w:rsid w:val="00F23DFE"/>
    <w:rsid w:val="00F23E26"/>
    <w:rsid w:val="00F2479A"/>
    <w:rsid w:val="00F24DAA"/>
    <w:rsid w:val="00F303F5"/>
    <w:rsid w:val="00F30593"/>
    <w:rsid w:val="00F30ABB"/>
    <w:rsid w:val="00F315B5"/>
    <w:rsid w:val="00F335B5"/>
    <w:rsid w:val="00F337F2"/>
    <w:rsid w:val="00F353A2"/>
    <w:rsid w:val="00F35913"/>
    <w:rsid w:val="00F360D2"/>
    <w:rsid w:val="00F37DC8"/>
    <w:rsid w:val="00F42EDA"/>
    <w:rsid w:val="00F43BAF"/>
    <w:rsid w:val="00F44786"/>
    <w:rsid w:val="00F45338"/>
    <w:rsid w:val="00F46E90"/>
    <w:rsid w:val="00F47D67"/>
    <w:rsid w:val="00F50605"/>
    <w:rsid w:val="00F51966"/>
    <w:rsid w:val="00F51A35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80565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3746"/>
    <w:rsid w:val="00F94020"/>
    <w:rsid w:val="00F951D1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583"/>
    <w:rsid w:val="00FB7BFB"/>
    <w:rsid w:val="00FC0139"/>
    <w:rsid w:val="00FC019B"/>
    <w:rsid w:val="00FC06F8"/>
    <w:rsid w:val="00FC1296"/>
    <w:rsid w:val="00FC212D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0BB2"/>
    <w:rsid w:val="00FD2C34"/>
    <w:rsid w:val="00FD2E70"/>
    <w:rsid w:val="00FD318A"/>
    <w:rsid w:val="00FD3460"/>
    <w:rsid w:val="00FD394D"/>
    <w:rsid w:val="00FD3F7A"/>
    <w:rsid w:val="00FD48A5"/>
    <w:rsid w:val="00FD75AE"/>
    <w:rsid w:val="00FE04C3"/>
    <w:rsid w:val="00FE08C6"/>
    <w:rsid w:val="00FE0DE0"/>
    <w:rsid w:val="00FE12D7"/>
    <w:rsid w:val="00FE139A"/>
    <w:rsid w:val="00FE17C4"/>
    <w:rsid w:val="00FE3845"/>
    <w:rsid w:val="00FE4322"/>
    <w:rsid w:val="00FE4936"/>
    <w:rsid w:val="00FE5395"/>
    <w:rsid w:val="00FE5423"/>
    <w:rsid w:val="00FE5DA6"/>
    <w:rsid w:val="00FE66DE"/>
    <w:rsid w:val="00FE681E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C9F0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0D84"/>
    <w:pPr>
      <w:spacing w:line="360" w:lineRule="auto"/>
    </w:pPr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 w:cs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  <w:rPr>
      <w:rFonts w:cstheme="minorBidi"/>
    </w:r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  <w:jc w:val="both"/>
    </w:pPr>
    <w:rPr>
      <w:rFonts w:eastAsia="MS Mincho"/>
    </w:rPr>
  </w:style>
  <w:style w:type="paragraph" w:customStyle="1" w:styleId="Equations">
    <w:name w:val="Equations"/>
    <w:basedOn w:val="Normal"/>
    <w:autoRedefine/>
    <w:rsid w:val="009217B7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  <w:rPr>
      <w:sz w:val="20"/>
    </w:rPr>
  </w:style>
  <w:style w:type="paragraph" w:customStyle="1" w:styleId="Rcodeandoutput">
    <w:name w:val="R code and output"/>
    <w:basedOn w:val="Normal"/>
    <w:qFormat/>
    <w:rsid w:val="00D76EAE"/>
    <w:rPr>
      <w:rFonts w:ascii="Courier New" w:hAnsi="Courier New" w:cs="Courier New"/>
      <w:sz w:val="20"/>
      <w:szCs w:val="20"/>
    </w:rPr>
  </w:style>
  <w:style w:type="paragraph" w:customStyle="1" w:styleId="Bodynoindent">
    <w:name w:val="Body no indent"/>
    <w:basedOn w:val="Body0"/>
    <w:next w:val="Body0"/>
    <w:autoRedefine/>
    <w:qFormat/>
    <w:rsid w:val="00AD6757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  <w:jc w:val="both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27</Words>
  <Characters>414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8-08T04:09:00Z</dcterms:created>
  <dcterms:modified xsi:type="dcterms:W3CDTF">2020-09-02T15:12:00Z</dcterms:modified>
</cp:coreProperties>
</file>